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/>
  <w:body>
    <w:tbl>
      <w:tblPr>
        <w:tblW w:w="10689" w:type="dxa"/>
        <w:jc w:val="center"/>
        <w:tblLayout w:type="fixed"/>
        <w:tblLook w:val="04A0" w:firstRow="1" w:lastRow="0" w:firstColumn="1" w:lastColumn="0" w:noHBand="0" w:noVBand="1"/>
      </w:tblPr>
      <w:tblGrid>
        <w:gridCol w:w="10689"/>
      </w:tblGrid>
      <w:tr w:rsidR="008E1FDD" w:rsidRPr="00983440" w14:paraId="7FD4D1BD" w14:textId="77777777" w:rsidTr="002A691B">
        <w:trPr>
          <w:trHeight w:val="484"/>
          <w:jc w:val="center"/>
        </w:trPr>
        <w:tc>
          <w:tcPr>
            <w:tcW w:w="10689" w:type="dxa"/>
            <w:tcBorders>
              <w:top w:val="single" w:sz="8" w:space="0" w:color="008000"/>
              <w:left w:val="single" w:sz="4" w:space="0" w:color="008000"/>
              <w:bottom w:val="single" w:sz="8" w:space="0" w:color="008000"/>
              <w:right w:val="single" w:sz="4" w:space="0" w:color="008000"/>
            </w:tcBorders>
            <w:hideMark/>
          </w:tcPr>
          <w:p w14:paraId="34000537" w14:textId="1710A2CC" w:rsidR="008E1FDD" w:rsidRPr="00983440" w:rsidRDefault="008E1FDD" w:rsidP="002A691B">
            <w:p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>
              <w:rPr>
                <w:rFonts w:ascii="TH SarabunPSK" w:hAnsi="TH SarabunPSK" w:cs="TH SarabunPSK"/>
                <w:b/>
                <w:bCs/>
                <w:sz w:val="40"/>
                <w:szCs w:val="40"/>
              </w:rPr>
              <w:t xml:space="preserve">Editorial </w:t>
            </w:r>
            <w:r w:rsidRPr="00E61C2D">
              <w:rPr>
                <w:rFonts w:ascii="TH SarabunPSK" w:hAnsi="TH SarabunPSK" w:cs="TH SarabunPSK"/>
                <w:b/>
                <w:bCs/>
                <w:sz w:val="40"/>
                <w:szCs w:val="40"/>
                <w:cs/>
              </w:rPr>
              <w:t>พีทซิลล</w:t>
            </w:r>
            <w:r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่</w:t>
            </w:r>
            <w:r w:rsidRPr="00E61C2D">
              <w:rPr>
                <w:rFonts w:ascii="TH SarabunPSK" w:hAnsi="TH SarabunPSK" w:cs="TH SarabunPSK"/>
                <w:b/>
                <w:bCs/>
                <w:sz w:val="40"/>
                <w:szCs w:val="40"/>
              </w:rPr>
              <w:br w:type="column"/>
            </w:r>
            <w:r w:rsidRPr="00E61C2D">
              <w:rPr>
                <w:rFonts w:ascii="TH SarabunPSK" w:hAnsi="TH SarabunPSK" w:cs="TH SarabunPSK"/>
                <w:b/>
                <w:bCs/>
                <w:sz w:val="40"/>
                <w:szCs w:val="40"/>
                <w:cs/>
              </w:rPr>
              <w:t>า</w:t>
            </w:r>
            <w:r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สั่งอาหาร</w:t>
            </w:r>
            <w:r w:rsidRPr="00E61C2D">
              <w:rPr>
                <w:rFonts w:ascii="TH SarabunPSK" w:hAnsi="TH SarabunPSK" w:cs="TH SarabunPSK"/>
                <w:b/>
                <w:bCs/>
                <w:sz w:val="40"/>
                <w:szCs w:val="40"/>
                <w:cs/>
              </w:rPr>
              <w:t xml:space="preserve"> (</w:t>
            </w:r>
            <w:r w:rsidRPr="00E61C2D">
              <w:rPr>
                <w:rFonts w:ascii="TH SarabunPSK" w:hAnsi="TH SarabunPSK" w:cs="TH SarabunPSK"/>
                <w:b/>
                <w:bCs/>
                <w:sz w:val="40"/>
                <w:szCs w:val="40"/>
              </w:rPr>
              <w:t>PZ_</w:t>
            </w:r>
            <w:r>
              <w:rPr>
                <w:rFonts w:ascii="TH SarabunPSK" w:hAnsi="TH SarabunPSK" w:cs="TH SarabunPSK"/>
                <w:b/>
                <w:bCs/>
                <w:sz w:val="40"/>
                <w:szCs w:val="40"/>
              </w:rPr>
              <w:t>Pager</w:t>
            </w:r>
            <w:r w:rsidRPr="00E61C2D">
              <w:rPr>
                <w:rFonts w:ascii="TH SarabunPSK" w:hAnsi="TH SarabunPSK" w:cs="TH SarabunPSK"/>
                <w:b/>
                <w:bCs/>
                <w:sz w:val="40"/>
                <w:szCs w:val="40"/>
              </w:rPr>
              <w:t>)</w:t>
            </w:r>
          </w:p>
        </w:tc>
      </w:tr>
    </w:tbl>
    <w:p w14:paraId="10E0B153" w14:textId="2AD45425" w:rsidR="003E69AD" w:rsidRDefault="008E1FDD" w:rsidP="008E1FDD">
      <w:pPr>
        <w:rPr>
          <w:rFonts w:ascii="TH SarabunPSK" w:hAnsi="TH SarabunPSK" w:cs="TH SarabunPSK"/>
          <w:i/>
          <w:iCs/>
          <w:sz w:val="32"/>
          <w:szCs w:val="32"/>
        </w:rPr>
      </w:pPr>
      <w:r w:rsidRPr="008D6019">
        <w:rPr>
          <w:rFonts w:ascii="TH SarabunPSK" w:hAnsi="TH SarabunPSK" w:cs="TH SarabunPSK"/>
          <w:i/>
          <w:iCs/>
          <w:sz w:val="32"/>
          <w:szCs w:val="32"/>
          <w:cs/>
        </w:rPr>
        <w:t>ที่มา</w:t>
      </w:r>
      <w:r w:rsidRPr="008D6019">
        <w:rPr>
          <w:rFonts w:ascii="TH SarabunPSK" w:hAnsi="TH SarabunPSK" w:cs="TH SarabunPSK"/>
          <w:i/>
          <w:iCs/>
          <w:sz w:val="32"/>
          <w:szCs w:val="32"/>
        </w:rPr>
        <w:t xml:space="preserve">: </w:t>
      </w:r>
      <w:r w:rsidRPr="008D6019">
        <w:rPr>
          <w:rFonts w:ascii="TH SarabunPSK" w:hAnsi="TH SarabunPSK" w:cs="TH SarabunPSK"/>
          <w:i/>
          <w:iCs/>
          <w:sz w:val="32"/>
          <w:szCs w:val="32"/>
          <w:cs/>
        </w:rPr>
        <w:t>ข้อ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สอบ</w:t>
      </w:r>
      <w:r w:rsidR="00197AC2">
        <w:rPr>
          <w:rFonts w:ascii="TH SarabunPSK" w:hAnsi="TH SarabunPSK" w:cs="TH SarabunPSK" w:hint="cs"/>
          <w:i/>
          <w:iCs/>
          <w:sz w:val="32"/>
          <w:szCs w:val="32"/>
          <w:cs/>
        </w:rPr>
        <w:t>ท้าย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ค่ายสองศูนย์ ม.บูรพา รุ่น 17</w:t>
      </w:r>
    </w:p>
    <w:p w14:paraId="24E533D6" w14:textId="2B90D188" w:rsidR="008E1FDD" w:rsidRPr="008E1FDD" w:rsidRDefault="008E1FDD" w:rsidP="008E1FDD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8E1FDD">
        <w:rPr>
          <w:rFonts w:ascii="TH SarabunPSK" w:hAnsi="TH SarabunPSK" w:cs="TH SarabunPSK"/>
          <w:b/>
          <w:bCs/>
          <w:sz w:val="32"/>
          <w:szCs w:val="32"/>
          <w:u w:val="single"/>
        </w:rPr>
        <w:t>Problem Statement</w:t>
      </w:r>
    </w:p>
    <w:p w14:paraId="1D747809" w14:textId="6A0262D9" w:rsidR="008E1FDD" w:rsidRDefault="008E1FDD" w:rsidP="008E1FDD">
      <w:pPr>
        <w:ind w:firstLine="720"/>
        <w:rPr>
          <w:rFonts w:ascii="TH SarabunPSK" w:hAnsi="TH SarabunPSK" w:cs="TH SarabunPSK"/>
          <w:sz w:val="32"/>
          <w:szCs w:val="32"/>
        </w:rPr>
      </w:pPr>
      <w:r w:rsidRPr="002810CE">
        <w:rPr>
          <w:rFonts w:ascii="TH SarabunPSK" w:hAnsi="TH SarabunPSK" w:cs="TH SarabunPSK"/>
          <w:sz w:val="32"/>
          <w:szCs w:val="32"/>
          <w:cs/>
        </w:rPr>
        <w:t>ระบบเพจเจอร์ เรียกคิวเป็นระบบที่เริ่มใช้กันอย่างแพร่หลาย ในกลุ่มงานที่ไม่มีการใช้งานเฉพาะด้าน เช่นร้านอาหาร</w:t>
      </w:r>
    </w:p>
    <w:p w14:paraId="182DA220" w14:textId="77777777" w:rsidR="008E1FDD" w:rsidRPr="002810CE" w:rsidRDefault="008E1FDD" w:rsidP="008E1FDD">
      <w:pPr>
        <w:rPr>
          <w:rFonts w:ascii="TH SarabunPSK" w:hAnsi="TH SarabunPSK" w:cs="TH SarabunPSK"/>
          <w:sz w:val="32"/>
          <w:szCs w:val="32"/>
        </w:rPr>
      </w:pPr>
      <w:r w:rsidRPr="002810CE">
        <w:rPr>
          <w:rFonts w:ascii="TH SarabunPSK" w:hAnsi="TH SarabunPSK" w:cs="TH SarabunPSK"/>
          <w:sz w:val="32"/>
          <w:szCs w:val="32"/>
          <w:cs/>
        </w:rPr>
        <w:t xml:space="preserve">หรือสถานที่ที่มีการใช้คิวธรรมดา ไม่มากนัก โดยเน้นไปในการช่วยอำนวยความสะดวก และ ลดปัญหาจากระบบคิวเดิมๆ เช่นการเรียกชื่อ ที่อาจจะไม่ได้ยินกรณีที่ผู้รับบริการอยู่ในสถานที่ ที่มีเสียงรบกวน และลบจุดด้อยในค่าใช้จ่ายจากอุปกรณ์สิ้นเปลืองต่างๆ ซึ่งแตกต่างกับระบบคิวแบบทั่วไป โดยระบบคิวแบบเพจเจอร์เป็นระบบคิวที่สามารถเตือนผู้ที่รอคิวได้ทันทีเมื่อถึงคิว ทำให้ระบบคิว แบบเพจเจอร์ เป็นอีกหนึ่งระบบที่กำลังได้รับความรับนิยมในหมู่งานระบบโรงพยาบาล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2810CE">
        <w:rPr>
          <w:rFonts w:ascii="TH SarabunPSK" w:hAnsi="TH SarabunPSK" w:cs="TH SarabunPSK"/>
          <w:sz w:val="32"/>
          <w:szCs w:val="32"/>
          <w:cs/>
        </w:rPr>
        <w:t>ระบบร้านอาหาร</w:t>
      </w:r>
    </w:p>
    <w:p w14:paraId="29B16996" w14:textId="77777777" w:rsidR="008E1FDD" w:rsidRDefault="008E1FDD" w:rsidP="008E1FDD">
      <w:pPr>
        <w:jc w:val="center"/>
        <w:rPr>
          <w:rFonts w:ascii="TH SarabunPSK" w:hAnsi="TH SarabunPSK" w:cs="TH SarabunPSK"/>
          <w:sz w:val="36"/>
          <w:szCs w:val="36"/>
        </w:rPr>
      </w:pPr>
      <w:r w:rsidRPr="002810CE">
        <w:rPr>
          <w:noProof/>
        </w:rPr>
        <w:drawing>
          <wp:inline distT="0" distB="0" distL="0" distR="0" wp14:anchorId="72B907A7" wp14:editId="3F6794F1">
            <wp:extent cx="2766805" cy="1685211"/>
            <wp:effectExtent l="0" t="0" r="0" b="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13700" t="21022" r="12730" b="11748"/>
                    <a:stretch/>
                  </pic:blipFill>
                  <pic:spPr bwMode="auto">
                    <a:xfrm>
                      <a:off x="0" y="0"/>
                      <a:ext cx="2783787" cy="16955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2C6FAB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วันนี้พีทซิลล่าก็ได้เป็นเจ้าของร้านอาหารชื่อดังแห่งหนึ่งในบียูยูแลนด์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นัดหมายกับลูกค้าจำนวน </w:t>
      </w:r>
      <w:r>
        <w:rPr>
          <w:rFonts w:ascii="TH SarabunPSK" w:hAnsi="TH SarabunPSK" w:cs="TH SarabunPSK"/>
          <w:sz w:val="32"/>
          <w:szCs w:val="32"/>
        </w:rPr>
        <w:t xml:space="preserve">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นไว้โดยแต่ละคนอยากสั่งอาหารที่เวลา </w:t>
      </w:r>
      <w:r>
        <w:rPr>
          <w:rFonts w:ascii="TH SarabunPSK" w:hAnsi="TH SarabunPSK" w:cs="TH SarabunPSK"/>
          <w:sz w:val="32"/>
          <w:szCs w:val="32"/>
        </w:rPr>
        <w:t>L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หน่วยและได้รับอาหารที่เวลา </w:t>
      </w:r>
      <w:r>
        <w:rPr>
          <w:rFonts w:ascii="TH SarabunPSK" w:hAnsi="TH SarabunPSK" w:cs="TH SarabunPSK"/>
          <w:sz w:val="32"/>
          <w:szCs w:val="32"/>
        </w:rPr>
        <w:t xml:space="preserve">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น่วยที่จำเพาะสำหรับแต่ละคน แต่เนื่องจากช่วงนี้เป็นช่วงโควิด ลูกค้าแต่ละคนไม่สามารถถือเพจเจอร์ไว้กับตัวเองได้ พีทซิลล่าเลยจำเป็นต้องกองเพจเจอร์ของลูกค้าแต่ละคนไว้เป็นกองซ้อน หรือ </w:t>
      </w:r>
      <w:r>
        <w:rPr>
          <w:rFonts w:ascii="TH SarabunPSK" w:hAnsi="TH SarabunPSK" w:cs="TH SarabunPSK"/>
          <w:sz w:val="32"/>
          <w:szCs w:val="32"/>
        </w:rPr>
        <w:t xml:space="preserve">Stack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จะหยิบเข้ากองทันทีที่ลูกค้าเริ่มสั่งอาหาร แล้วตั้งเวลาไว้ว่า ณ เวลา </w:t>
      </w:r>
      <w:r>
        <w:rPr>
          <w:rFonts w:ascii="TH SarabunPSK" w:hAnsi="TH SarabunPSK" w:cs="TH SarabunPSK"/>
          <w:sz w:val="32"/>
          <w:szCs w:val="32"/>
        </w:rPr>
        <w:t xml:space="preserve">R </w:t>
      </w:r>
      <w:r>
        <w:rPr>
          <w:rFonts w:ascii="TH SarabunPSK" w:hAnsi="TH SarabunPSK" w:cs="TH SarabunPSK" w:hint="cs"/>
          <w:sz w:val="32"/>
          <w:szCs w:val="32"/>
          <w:cs/>
        </w:rPr>
        <w:t>หน่วยเครื่องจะดังทันที เมื่อเครื่องดังพีทซิลล่าก็นำเพจเจอร์ออกจากกองซ้อนและนำอาหารไปให้พนักงานเพื่อส่งของทันที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ต่ถ้าเครื่องเพจเจอร์ที่ไม่ใช่เครื่องที่อยู่บนสุดดังจะทำให้</w:t>
      </w:r>
    </w:p>
    <w:p w14:paraId="41C4B43C" w14:textId="77777777" w:rsidR="008E1FDD" w:rsidRDefault="008E1FDD" w:rsidP="008E1FDD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พีทซิลล่าไม่สามารถนำเครื่องเพจเจอร์ออกจากกองซ้อนได้ ทำให้การสั่งอาหารนั้นเป็นโมฆะทันที  </w:t>
      </w:r>
    </w:p>
    <w:p w14:paraId="324335B8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D7B6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 </w:t>
      </w:r>
      <w:r>
        <w:rPr>
          <w:rFonts w:ascii="TH SarabunPSK" w:hAnsi="TH SarabunPSK" w:cs="TH SarabunPSK" w:hint="cs"/>
          <w:sz w:val="32"/>
          <w:szCs w:val="32"/>
          <w:cs/>
        </w:rPr>
        <w:t>เช่นมีลูกค้าจำนวน 4 คนอยากได้อาหารดังตาราง</w:t>
      </w:r>
    </w:p>
    <w:tbl>
      <w:tblPr>
        <w:tblStyle w:val="TableGrid"/>
        <w:tblW w:w="0" w:type="auto"/>
        <w:tblInd w:w="2440" w:type="dxa"/>
        <w:tblLook w:val="04A0" w:firstRow="1" w:lastRow="0" w:firstColumn="1" w:lastColumn="0" w:noHBand="0" w:noVBand="1"/>
      </w:tblPr>
      <w:tblGrid>
        <w:gridCol w:w="1259"/>
        <w:gridCol w:w="1759"/>
        <w:gridCol w:w="1759"/>
        <w:gridCol w:w="1095"/>
      </w:tblGrid>
      <w:tr w:rsidR="008E1FDD" w14:paraId="59A1394C" w14:textId="77777777" w:rsidTr="002A691B">
        <w:tc>
          <w:tcPr>
            <w:tcW w:w="1259" w:type="dxa"/>
            <w:shd w:val="clear" w:color="auto" w:fill="auto"/>
          </w:tcPr>
          <w:p w14:paraId="5770981A" w14:textId="77777777" w:rsidR="008E1FDD" w:rsidRPr="00FD7B61" w:rsidRDefault="008E1FDD" w:rsidP="002A691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D7B6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ลูกค้าคนที่</w:t>
            </w:r>
          </w:p>
        </w:tc>
        <w:tc>
          <w:tcPr>
            <w:tcW w:w="1759" w:type="dxa"/>
            <w:shd w:val="clear" w:color="auto" w:fill="auto"/>
          </w:tcPr>
          <w:p w14:paraId="1588097F" w14:textId="77777777" w:rsidR="008E1FDD" w:rsidRPr="00FD7B61" w:rsidRDefault="008E1FDD" w:rsidP="002A691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D7B6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วลาสั่งอาหาร</w:t>
            </w:r>
          </w:p>
        </w:tc>
        <w:tc>
          <w:tcPr>
            <w:tcW w:w="1759" w:type="dxa"/>
            <w:shd w:val="clear" w:color="auto" w:fill="auto"/>
          </w:tcPr>
          <w:p w14:paraId="1EE0FDC4" w14:textId="77777777" w:rsidR="008E1FDD" w:rsidRPr="00FD7B61" w:rsidRDefault="008E1FDD" w:rsidP="002A691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D7B6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วลาส่งอาหาร</w:t>
            </w:r>
          </w:p>
        </w:tc>
        <w:tc>
          <w:tcPr>
            <w:tcW w:w="1095" w:type="dxa"/>
            <w:shd w:val="clear" w:color="auto" w:fill="auto"/>
          </w:tcPr>
          <w:p w14:paraId="38741D9F" w14:textId="77777777" w:rsidR="008E1FDD" w:rsidRPr="00FD7B61" w:rsidRDefault="008E1FDD" w:rsidP="002A691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D7B6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คา</w:t>
            </w:r>
          </w:p>
        </w:tc>
      </w:tr>
      <w:tr w:rsidR="008E1FDD" w14:paraId="20C20236" w14:textId="77777777" w:rsidTr="002A691B">
        <w:tc>
          <w:tcPr>
            <w:tcW w:w="1259" w:type="dxa"/>
          </w:tcPr>
          <w:p w14:paraId="191FFEF7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1759" w:type="dxa"/>
          </w:tcPr>
          <w:p w14:paraId="7B8501D9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1759" w:type="dxa"/>
          </w:tcPr>
          <w:p w14:paraId="38A4E3E9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0</w:t>
            </w:r>
          </w:p>
        </w:tc>
        <w:tc>
          <w:tcPr>
            <w:tcW w:w="1095" w:type="dxa"/>
          </w:tcPr>
          <w:p w14:paraId="28C821B6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>
              <w:rPr>
                <w:rFonts w:ascii="TH SarabunPSK" w:hAnsi="TH SarabunPSK" w:cs="TH SarabunPSK"/>
                <w:sz w:val="32"/>
                <w:szCs w:val="32"/>
              </w:rPr>
              <w:t>,0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00</w:t>
            </w:r>
          </w:p>
        </w:tc>
      </w:tr>
      <w:tr w:rsidR="008E1FDD" w14:paraId="2B424218" w14:textId="77777777" w:rsidTr="002A691B">
        <w:tc>
          <w:tcPr>
            <w:tcW w:w="1259" w:type="dxa"/>
          </w:tcPr>
          <w:p w14:paraId="4DDB82D8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1759" w:type="dxa"/>
          </w:tcPr>
          <w:p w14:paraId="79377F44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1759" w:type="dxa"/>
          </w:tcPr>
          <w:p w14:paraId="611A5BFF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1095" w:type="dxa"/>
          </w:tcPr>
          <w:p w14:paraId="4B482F0F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00</w:t>
            </w:r>
          </w:p>
        </w:tc>
      </w:tr>
      <w:tr w:rsidR="008E1FDD" w14:paraId="32B23B29" w14:textId="77777777" w:rsidTr="002A691B">
        <w:tc>
          <w:tcPr>
            <w:tcW w:w="1259" w:type="dxa"/>
          </w:tcPr>
          <w:p w14:paraId="27EE5EEC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759" w:type="dxa"/>
          </w:tcPr>
          <w:p w14:paraId="7EBC5328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759" w:type="dxa"/>
          </w:tcPr>
          <w:p w14:paraId="19CF140E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7</w:t>
            </w:r>
          </w:p>
        </w:tc>
        <w:tc>
          <w:tcPr>
            <w:tcW w:w="1095" w:type="dxa"/>
          </w:tcPr>
          <w:p w14:paraId="38410D91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,000</w:t>
            </w:r>
          </w:p>
        </w:tc>
      </w:tr>
      <w:tr w:rsidR="008E1FDD" w14:paraId="2734A022" w14:textId="77777777" w:rsidTr="002A691B">
        <w:tc>
          <w:tcPr>
            <w:tcW w:w="1259" w:type="dxa"/>
          </w:tcPr>
          <w:p w14:paraId="7A94524E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</w:t>
            </w:r>
          </w:p>
        </w:tc>
        <w:tc>
          <w:tcPr>
            <w:tcW w:w="1759" w:type="dxa"/>
          </w:tcPr>
          <w:p w14:paraId="2726864E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1759" w:type="dxa"/>
          </w:tcPr>
          <w:p w14:paraId="0BFB1D81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</w:tc>
        <w:tc>
          <w:tcPr>
            <w:tcW w:w="1095" w:type="dxa"/>
          </w:tcPr>
          <w:p w14:paraId="3BA7960F" w14:textId="77777777" w:rsidR="008E1FDD" w:rsidRDefault="008E1FDD" w:rsidP="002A691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00</w:t>
            </w:r>
          </w:p>
        </w:tc>
      </w:tr>
    </w:tbl>
    <w:p w14:paraId="28EFF44C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เมื่อพิจารณาการสั่งอาหารของลูกค้าแต่ละคนพบว่าลูกค้าคนที่ 1</w:t>
      </w:r>
      <w:r>
        <w:rPr>
          <w:rFonts w:ascii="TH SarabunPSK" w:hAnsi="TH SarabunPSK" w:cs="TH SarabunPSK"/>
          <w:sz w:val="32"/>
          <w:szCs w:val="32"/>
        </w:rPr>
        <w:t>, 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>
        <w:rPr>
          <w:rFonts w:ascii="TH SarabunPSK" w:hAnsi="TH SarabunPSK" w:cs="TH SarabunPSK"/>
          <w:sz w:val="32"/>
          <w:szCs w:val="32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>สามารถสั่งอาหารพร้อมกันได้ ดังนี้</w:t>
      </w:r>
    </w:p>
    <w:p w14:paraId="187BC714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 w:rsidRPr="006219BB">
        <w:rPr>
          <w:rFonts w:ascii="TH SarabunPSK" w:hAnsi="TH SarabunPSK" w:cs="TH SarabunPSK" w:hint="cs"/>
          <w:sz w:val="32"/>
          <w:szCs w:val="32"/>
          <w:u w:val="single"/>
          <w:cs/>
        </w:rPr>
        <w:t>ที่เวลา 1 หน่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>พีทซิลล่านำเพจเจอร์ของลูกค้าคนที่ 1 ใส่ไปในกอง</w:t>
      </w:r>
    </w:p>
    <w:p w14:paraId="5F90F7F8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 w:rsidRPr="006219BB">
        <w:rPr>
          <w:rFonts w:ascii="TH SarabunPSK" w:hAnsi="TH SarabunPSK" w:cs="TH SarabunPSK" w:hint="cs"/>
          <w:sz w:val="32"/>
          <w:szCs w:val="32"/>
          <w:u w:val="single"/>
          <w:cs/>
        </w:rPr>
        <w:t>ที่เวลา 2 หน่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>พีทซิลล่านำเพจเจอร์ของลูกค้าคนที่ 2 ใส่ไปในกอง</w:t>
      </w:r>
    </w:p>
    <w:p w14:paraId="5785DDA7" w14:textId="77777777" w:rsidR="008E1FDD" w:rsidRDefault="008E1FDD" w:rsidP="008E1FDD">
      <w:pPr>
        <w:ind w:left="1440" w:hanging="1440"/>
        <w:rPr>
          <w:rFonts w:ascii="TH SarabunPSK" w:hAnsi="TH SarabunPSK" w:cs="TH SarabunPSK"/>
          <w:sz w:val="32"/>
          <w:szCs w:val="32"/>
        </w:rPr>
      </w:pPr>
      <w:r w:rsidRPr="006219BB">
        <w:rPr>
          <w:rFonts w:ascii="TH SarabunPSK" w:hAnsi="TH SarabunPSK" w:cs="TH SarabunPSK" w:hint="cs"/>
          <w:sz w:val="32"/>
          <w:szCs w:val="32"/>
          <w:u w:val="single"/>
          <w:cs/>
        </w:rPr>
        <w:t>ที่เวลา 5 หน่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พีทซิลล่านำเพจเจอร์ของลูกค้าคนที่ 2 ออกจากกอง พร้อมทั้งนำเพจเจอร์ของลูกค้าคนที่ 4 เข้าไปในกอง                  </w:t>
      </w:r>
      <w:r>
        <w:rPr>
          <w:rFonts w:ascii="TH SarabunPSK" w:hAnsi="TH SarabunPSK" w:cs="TH SarabunPSK"/>
          <w:sz w:val="32"/>
          <w:szCs w:val="32"/>
        </w:rPr>
        <w:t xml:space="preserve">(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ล่าวคือ ถ้ามีคำสั่งนำเพจเจอร์เข้าและออกในหน่วยเวลาเดียวกัน จะทำการดึงเพจเจอร์ออกให้หมดก่อน แล้วนำเพจเจอร์เข้าในเวลาเสี้ยวหน่วยจนแทบไม่ได้ใช้เวลา </w:t>
      </w:r>
      <w:r>
        <w:rPr>
          <w:rFonts w:ascii="TH SarabunPSK" w:hAnsi="TH SarabunPSK" w:cs="TH SarabunPSK"/>
          <w:sz w:val="32"/>
          <w:szCs w:val="32"/>
        </w:rPr>
        <w:t>)</w:t>
      </w:r>
    </w:p>
    <w:p w14:paraId="45953379" w14:textId="77777777" w:rsidR="008E1FDD" w:rsidRDefault="008E1FDD" w:rsidP="008E1FDD">
      <w:pPr>
        <w:ind w:left="1440" w:hanging="1440"/>
        <w:rPr>
          <w:rFonts w:ascii="TH SarabunPSK" w:hAnsi="TH SarabunPSK" w:cs="TH SarabunPSK"/>
          <w:sz w:val="32"/>
          <w:szCs w:val="32"/>
        </w:rPr>
      </w:pPr>
      <w:r w:rsidRPr="006219BB">
        <w:rPr>
          <w:rFonts w:ascii="TH SarabunPSK" w:hAnsi="TH SarabunPSK" w:cs="TH SarabunPSK" w:hint="cs"/>
          <w:sz w:val="32"/>
          <w:szCs w:val="32"/>
          <w:u w:val="single"/>
          <w:cs/>
        </w:rPr>
        <w:t>ที่เวลา 9 หน่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>พีทซิลล่านำเพจเจอร์ของลูกค้าคนที่ 4 ออกจากกอง</w:t>
      </w:r>
    </w:p>
    <w:p w14:paraId="07E480B4" w14:textId="77777777" w:rsidR="008E1FDD" w:rsidRDefault="008E1FDD" w:rsidP="008E1FDD">
      <w:pPr>
        <w:ind w:left="1440" w:hanging="1440"/>
        <w:rPr>
          <w:rFonts w:ascii="TH SarabunPSK" w:hAnsi="TH SarabunPSK" w:cs="TH SarabunPSK"/>
          <w:sz w:val="32"/>
          <w:szCs w:val="32"/>
        </w:rPr>
      </w:pPr>
      <w:r w:rsidRPr="006219BB">
        <w:rPr>
          <w:rFonts w:ascii="TH SarabunPSK" w:hAnsi="TH SarabunPSK" w:cs="TH SarabunPSK" w:hint="cs"/>
          <w:sz w:val="32"/>
          <w:szCs w:val="32"/>
          <w:u w:val="single"/>
          <w:cs/>
        </w:rPr>
        <w:t>ที่เวลา 10 หน่วย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>พีทซิลล่านำเพจเจอร์ของลูกค้าคนที่ 1 ออกจากกอง</w:t>
      </w:r>
    </w:p>
    <w:p w14:paraId="642A2167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>
        <w:rPr>
          <w:rFonts w:ascii="TH SarabunPSK" w:hAnsi="TH SarabunPSK" w:cs="TH SarabunPSK" w:hint="cs"/>
          <w:sz w:val="32"/>
          <w:szCs w:val="32"/>
          <w:cs/>
        </w:rPr>
        <w:t>แต่พีทซิลล่าไม่สามารถรับรายการสั่งอาหารของลูกค้าคนที่ 2 และ 3 พร้อมกันได้เนื่องจากที่เวลา 5 หน่วย เพจเจอร์ของลูกค้าคนที่ 2 ซึ่งอยู่ด้านล่างของซ้อนดังและต้องนำออก ซึ่งไม่ใช่เพจเจอร์ที่อยู่ด้านบน ทำให้การสั่งอาหารของลูกค้าคนที่ 2 และ 3 เป็นโมฆะ</w:t>
      </w:r>
    </w:p>
    <w:p w14:paraId="3F50461C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แต่อย่างไรก็ตามพีทซิลล่าอยากรับรายการสั่งอาหารของลูกค้าที่ทำให้พีทซิลล่าได้เงินมากที่สุด ดังนั้นพีทซิลล่าจึงต้องรับรายการอาหารเฉพาะลูกค้าคนที่ 1 และ 3 ที่ได้เงินรวมจำนวน 3</w:t>
      </w:r>
      <w:r>
        <w:rPr>
          <w:rFonts w:ascii="TH SarabunPSK" w:hAnsi="TH SarabunPSK" w:cs="TH SarabunPSK"/>
          <w:sz w:val="32"/>
          <w:szCs w:val="32"/>
        </w:rPr>
        <w:t>,00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บาท</w:t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14:paraId="059E63E9" w14:textId="77777777" w:rsidR="008E1FDD" w:rsidRPr="00A368ED" w:rsidRDefault="008E1FDD" w:rsidP="008E1FDD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368ED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งานของคุณ</w:t>
      </w:r>
    </w:p>
    <w:p w14:paraId="286B9CEA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งเขียนโปรแกรมเพื่อช่วยหาว่าสามารถรับรายการอาหารอย่างดีที่สุดแล้วได้เงินมากสุดเท่าใด</w:t>
      </w:r>
    </w:p>
    <w:p w14:paraId="436F8A7C" w14:textId="77777777" w:rsidR="008E1FDD" w:rsidRPr="00A368ED" w:rsidRDefault="008E1FDD" w:rsidP="008E1FDD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368ED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ข้อมูลนำเข้า</w:t>
      </w:r>
    </w:p>
    <w:p w14:paraId="292089D8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รรทัดแรก รับจำนวนเต็มบวก 1 จำนวน คือ </w:t>
      </w:r>
      <w:r>
        <w:rPr>
          <w:rFonts w:ascii="TH SarabunPSK" w:hAnsi="TH SarabunPSK" w:cs="TH SarabunPSK"/>
          <w:sz w:val="32"/>
          <w:szCs w:val="32"/>
        </w:rPr>
        <w:t xml:space="preserve">Q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ทนจำนวนคำถาม โดยที่ 1 </w:t>
      </w:r>
      <w:r>
        <w:rPr>
          <w:rFonts w:ascii="TH SarabunPSK" w:hAnsi="TH SarabunPSK" w:cs="TH SarabunPSK"/>
          <w:sz w:val="32"/>
          <w:szCs w:val="32"/>
        </w:rPr>
        <w:t>&lt;=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Q &lt;= 3</w:t>
      </w:r>
    </w:p>
    <w:p w14:paraId="6054F24B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ในแต่ละคำถาม</w:t>
      </w:r>
    </w:p>
    <w:p w14:paraId="35E00462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รรทัดแรก รับจำนวนเต็มบวก 1 จำนวน คือ </w:t>
      </w:r>
      <w:r>
        <w:rPr>
          <w:rFonts w:ascii="TH SarabunPSK" w:hAnsi="TH SarabunPSK" w:cs="TH SarabunPSK"/>
          <w:sz w:val="32"/>
          <w:szCs w:val="32"/>
        </w:rPr>
        <w:t xml:space="preserve">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ทนจำนวนลูกค้า โดยที่ 1 </w:t>
      </w:r>
      <w:r>
        <w:rPr>
          <w:rFonts w:ascii="TH SarabunPSK" w:hAnsi="TH SarabunPSK" w:cs="TH SarabunPSK"/>
          <w:sz w:val="32"/>
          <w:szCs w:val="32"/>
        </w:rPr>
        <w:t>&lt;= N &lt;= 200</w:t>
      </w:r>
    </w:p>
    <w:p w14:paraId="6E14F4F9" w14:textId="50596655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อีก </w:t>
      </w:r>
      <w:r>
        <w:rPr>
          <w:rFonts w:ascii="TH SarabunPSK" w:hAnsi="TH SarabunPSK" w:cs="TH SarabunPSK"/>
          <w:sz w:val="32"/>
          <w:szCs w:val="32"/>
        </w:rPr>
        <w:t xml:space="preserve">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รรทัดต่อมา รับจำนวนเต็มบวก 3 จำนวนคือ </w:t>
      </w:r>
      <w:r>
        <w:rPr>
          <w:rFonts w:ascii="TH SarabunPSK" w:hAnsi="TH SarabunPSK" w:cs="TH SarabunPSK"/>
          <w:sz w:val="32"/>
          <w:szCs w:val="32"/>
        </w:rPr>
        <w:t xml:space="preserve">L, R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>
        <w:rPr>
          <w:rFonts w:ascii="TH SarabunPSK" w:hAnsi="TH SarabunPSK" w:cs="TH SarabunPSK"/>
          <w:sz w:val="32"/>
          <w:szCs w:val="32"/>
        </w:rPr>
        <w:t xml:space="preserve"> C </w:t>
      </w:r>
      <w:r>
        <w:rPr>
          <w:rFonts w:ascii="TH SarabunPSK" w:hAnsi="TH SarabunPSK" w:cs="TH SarabunPSK" w:hint="cs"/>
          <w:sz w:val="32"/>
          <w:szCs w:val="32"/>
          <w:cs/>
        </w:rPr>
        <w:t>โดยที่ 1</w:t>
      </w:r>
      <w:r>
        <w:rPr>
          <w:rFonts w:ascii="TH SarabunPSK" w:hAnsi="TH SarabunPSK" w:cs="TH SarabunPSK"/>
          <w:sz w:val="32"/>
          <w:szCs w:val="32"/>
        </w:rPr>
        <w:t xml:space="preserve"> &lt;= L</w:t>
      </w:r>
      <w:r w:rsidR="00BD07B5">
        <w:rPr>
          <w:rFonts w:ascii="TH SarabunPSK" w:hAnsi="TH SarabunPSK" w:cs="TH SarabunPSK"/>
          <w:sz w:val="32"/>
          <w:szCs w:val="32"/>
        </w:rPr>
        <w:t xml:space="preserve"> &lt; </w:t>
      </w:r>
      <w:r>
        <w:rPr>
          <w:rFonts w:ascii="TH SarabunPSK" w:hAnsi="TH SarabunPSK" w:cs="TH SarabunPSK"/>
          <w:sz w:val="32"/>
          <w:szCs w:val="32"/>
        </w:rPr>
        <w:t xml:space="preserve">R </w:t>
      </w:r>
      <m:oMath>
        <m:r>
          <m:rPr>
            <m:nor/>
          </m:rPr>
          <w:rPr>
            <w:rFonts w:ascii="TH SarabunPSK" w:eastAsiaTheme="minorEastAsia" w:hAnsi="TH SarabunPSK" w:cs="TH SarabunPSK"/>
            <w:sz w:val="32"/>
            <w:szCs w:val="32"/>
          </w:rPr>
          <m:t xml:space="preserve">&lt;= </m:t>
        </m:r>
        <m:sSup>
          <m:sSupPr>
            <m:ctrlPr>
              <w:rPr>
                <w:rFonts w:ascii="Cambria Math" w:eastAsiaTheme="minorEastAsia" w:hAnsi="Cambria Math" w:cs="TH SarabunPSK"/>
                <w:i/>
                <w:sz w:val="32"/>
                <w:szCs w:val="32"/>
              </w:rPr>
            </m:ctrlPr>
          </m:sSupPr>
          <m:e>
            <m:r>
              <m:rPr>
                <m:nor/>
              </m:rPr>
              <w:rPr>
                <w:rFonts w:ascii="TH SarabunPSK" w:eastAsiaTheme="minorEastAsia" w:hAnsi="TH SarabunPSK" w:cs="TH SarabunPSK"/>
                <w:sz w:val="32"/>
                <w:szCs w:val="32"/>
              </w:rPr>
              <m:t>10</m:t>
            </m:r>
          </m:e>
          <m:sup>
            <m:r>
              <m:rPr>
                <m:nor/>
              </m:rPr>
              <w:rPr>
                <w:rFonts w:ascii="TH SarabunPSK" w:eastAsiaTheme="minorEastAsia" w:hAnsi="TH SarabunPSK" w:cs="TH SarabunPSK"/>
                <w:sz w:val="32"/>
                <w:szCs w:val="32"/>
              </w:rPr>
              <m:t>9</m:t>
            </m:r>
          </m:sup>
        </m:sSup>
      </m:oMath>
    </w:p>
    <w:p w14:paraId="3506D856" w14:textId="77777777" w:rsidR="008E1FDD" w:rsidRDefault="008E1FDD" w:rsidP="008E1FDD">
      <w:pPr>
        <w:ind w:left="144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 xml:space="preserve">C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ราคาของอาหารที่ลูกค้าสั่ง มีค่าไม่เกินขอบเขตของตัวแปร </w:t>
      </w:r>
      <w:r>
        <w:rPr>
          <w:rFonts w:ascii="TH SarabunPSK" w:hAnsi="TH SarabunPSK" w:cs="TH SarabunPSK"/>
          <w:sz w:val="32"/>
          <w:szCs w:val="32"/>
        </w:rPr>
        <w:t xml:space="preserve">int </w:t>
      </w:r>
      <w:r>
        <w:rPr>
          <w:rFonts w:ascii="TH SarabunPSK" w:hAnsi="TH SarabunPSK" w:cs="TH SarabunPSK" w:hint="cs"/>
          <w:sz w:val="32"/>
          <w:szCs w:val="32"/>
          <w:cs/>
        </w:rPr>
        <w:t>โดยไม่มีลูกค้าสองคนใดๆ ที่สั่งอาหารและรับอาหารที่เวลาเดียวกันพอดี</w:t>
      </w:r>
    </w:p>
    <w:p w14:paraId="62A63A06" w14:textId="77777777" w:rsidR="008E1FDD" w:rsidRPr="00A368ED" w:rsidRDefault="008E1FDD" w:rsidP="008E1FDD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368ED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ข้อมูลส่งออก</w:t>
      </w:r>
    </w:p>
    <w:p w14:paraId="1E0CEFC5" w14:textId="77777777" w:rsidR="008E1FDD" w:rsidRDefault="008E1FDD" w:rsidP="008E1FDD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 </w:t>
      </w:r>
      <w:r>
        <w:rPr>
          <w:rFonts w:ascii="TH SarabunPSK" w:hAnsi="TH SarabunPSK" w:cs="TH SarabunPSK"/>
          <w:sz w:val="32"/>
          <w:szCs w:val="32"/>
        </w:rPr>
        <w:t xml:space="preserve">Q </w:t>
      </w:r>
      <w:r>
        <w:rPr>
          <w:rFonts w:ascii="TH SarabunPSK" w:hAnsi="TH SarabunPSK" w:cs="TH SarabunPSK" w:hint="cs"/>
          <w:sz w:val="32"/>
          <w:szCs w:val="32"/>
          <w:cs/>
        </w:rPr>
        <w:t>บรรทัด โดยแต่ละบรรทัดให้แสดงจำนวนเงินที่มากสุดที่พีทซิลล่าได้จากการรับรายการอาหาร</w:t>
      </w:r>
    </w:p>
    <w:p w14:paraId="71570825" w14:textId="77777777" w:rsidR="008E1FDD" w:rsidRDefault="008E1FDD" w:rsidP="008E1FDD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368ED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ตัวอย่างที่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1"/>
        <w:gridCol w:w="5372"/>
      </w:tblGrid>
      <w:tr w:rsidR="008E1FDD" w14:paraId="53DF8503" w14:textId="77777777" w:rsidTr="002A691B">
        <w:tc>
          <w:tcPr>
            <w:tcW w:w="5484" w:type="dxa"/>
          </w:tcPr>
          <w:p w14:paraId="32E05A65" w14:textId="77777777" w:rsidR="008E1FDD" w:rsidRDefault="008E1FDD" w:rsidP="002A691B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</w:pPr>
            <w:r w:rsidRPr="00A368ED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ข้อมูลนำเข้า</w:t>
            </w:r>
          </w:p>
        </w:tc>
        <w:tc>
          <w:tcPr>
            <w:tcW w:w="5485" w:type="dxa"/>
          </w:tcPr>
          <w:p w14:paraId="63F89E58" w14:textId="77777777" w:rsidR="008E1FDD" w:rsidRDefault="008E1FDD" w:rsidP="002A691B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</w:pPr>
            <w:r w:rsidRPr="00A368ED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ข้อมูลส่งออก</w:t>
            </w:r>
          </w:p>
        </w:tc>
      </w:tr>
      <w:tr w:rsidR="008E1FDD" w14:paraId="02EE94AA" w14:textId="77777777" w:rsidTr="002A691B">
        <w:tc>
          <w:tcPr>
            <w:tcW w:w="5484" w:type="dxa"/>
          </w:tcPr>
          <w:p w14:paraId="40FEA546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2</w:t>
            </w:r>
          </w:p>
          <w:p w14:paraId="04173876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4</w:t>
            </w:r>
          </w:p>
          <w:p w14:paraId="09DDCC08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1 10 1000</w:t>
            </w:r>
          </w:p>
          <w:p w14:paraId="1CE8F51F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2 5 200</w:t>
            </w:r>
          </w:p>
          <w:p w14:paraId="3010722A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3 7 2000</w:t>
            </w:r>
          </w:p>
          <w:p w14:paraId="01F88F2D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5 9 500</w:t>
            </w:r>
          </w:p>
          <w:p w14:paraId="379963A0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3</w:t>
            </w:r>
          </w:p>
          <w:p w14:paraId="128FC666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10 12 200</w:t>
            </w:r>
          </w:p>
          <w:p w14:paraId="30BAF64C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10 15 400</w:t>
            </w:r>
          </w:p>
          <w:p w14:paraId="0F8780C7" w14:textId="77777777" w:rsidR="008E1FDD" w:rsidRDefault="008E1FDD" w:rsidP="002A691B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13 17 400</w:t>
            </w:r>
          </w:p>
        </w:tc>
        <w:tc>
          <w:tcPr>
            <w:tcW w:w="5485" w:type="dxa"/>
          </w:tcPr>
          <w:p w14:paraId="5C640A7D" w14:textId="77777777" w:rsidR="008E1FDD" w:rsidRPr="00DF723C" w:rsidRDefault="008E1FDD" w:rsidP="002A691B">
            <w:pPr>
              <w:rPr>
                <w:rFonts w:ascii="Courier New" w:eastAsia="MS Mincho" w:hAnsi="Courier New" w:cs="Courier New"/>
                <w:sz w:val="32"/>
                <w:szCs w:val="32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3000</w:t>
            </w:r>
          </w:p>
          <w:p w14:paraId="04F34018" w14:textId="77777777" w:rsidR="008E1FDD" w:rsidRDefault="008E1FDD" w:rsidP="002A691B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</w:pPr>
            <w:r w:rsidRPr="00DF723C">
              <w:rPr>
                <w:rFonts w:ascii="Courier New" w:eastAsia="MS Mincho" w:hAnsi="Courier New" w:cs="Courier New"/>
                <w:sz w:val="32"/>
                <w:szCs w:val="32"/>
              </w:rPr>
              <w:t>600</w:t>
            </w:r>
          </w:p>
        </w:tc>
      </w:tr>
    </w:tbl>
    <w:p w14:paraId="15C9FD3A" w14:textId="0459888B" w:rsidR="008E1FDD" w:rsidRDefault="008E1FDD" w:rsidP="008E1FDD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9F6C89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คำอธิบายตัวอย่างที่ 1</w:t>
      </w:r>
    </w:p>
    <w:p w14:paraId="010447C8" w14:textId="77777777" w:rsidR="008E1FDD" w:rsidRDefault="008E1FDD" w:rsidP="008E1FDD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ในคำถามที่ 1 เลือกลูกค้าคนที่ 1 และ 3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ทำให้ได้เงินจำนวนมากที่สุด</w:t>
      </w:r>
    </w:p>
    <w:p w14:paraId="1C42867F" w14:textId="77777777" w:rsidR="008E1FDD" w:rsidRDefault="008E1FDD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ในคำถามที่ 2 เลือกลูกค้าคนที่ 1 และ 2 หรือ ลูกค้าคนที่ 1 และ 3 ก็ได้</w:t>
      </w:r>
    </w:p>
    <w:p w14:paraId="5006D0D0" w14:textId="79D7E8ED" w:rsidR="003752C5" w:rsidRDefault="003752C5" w:rsidP="008E1FDD">
      <w:pPr>
        <w:rPr>
          <w:rFonts w:ascii="TH SarabunPSK" w:hAnsi="TH SarabunPSK" w:cs="TH SarabunPSK"/>
          <w:sz w:val="32"/>
          <w:szCs w:val="32"/>
        </w:rPr>
      </w:pPr>
    </w:p>
    <w:p w14:paraId="6B0FC148" w14:textId="5676EAA8" w:rsidR="00B16637" w:rsidRDefault="00B16637" w:rsidP="008E1FDD">
      <w:pPr>
        <w:rPr>
          <w:rFonts w:ascii="TH SarabunPSK" w:hAnsi="TH SarabunPSK" w:cs="TH SarabunPSK"/>
          <w:sz w:val="32"/>
          <w:szCs w:val="32"/>
        </w:rPr>
      </w:pPr>
    </w:p>
    <w:p w14:paraId="2B15007B" w14:textId="5FC0332B" w:rsidR="00B16637" w:rsidRDefault="00B16637" w:rsidP="008E1FDD">
      <w:pPr>
        <w:rPr>
          <w:rFonts w:ascii="TH SarabunPSK" w:hAnsi="TH SarabunPSK" w:cs="TH SarabunPSK"/>
          <w:sz w:val="32"/>
          <w:szCs w:val="32"/>
        </w:rPr>
      </w:pPr>
    </w:p>
    <w:p w14:paraId="6B77D335" w14:textId="6EEE893E" w:rsidR="00B16637" w:rsidRDefault="00B16637" w:rsidP="008E1FDD">
      <w:pPr>
        <w:rPr>
          <w:rFonts w:ascii="TH SarabunPSK" w:hAnsi="TH SarabunPSK" w:cs="TH SarabunPSK"/>
          <w:sz w:val="32"/>
          <w:szCs w:val="32"/>
        </w:rPr>
      </w:pPr>
    </w:p>
    <w:p w14:paraId="50140C6E" w14:textId="2C2DAA02" w:rsidR="00B16637" w:rsidRDefault="00B16637" w:rsidP="008E1FDD">
      <w:pPr>
        <w:rPr>
          <w:rFonts w:ascii="TH SarabunPSK" w:hAnsi="TH SarabunPSK" w:cs="TH SarabunPSK"/>
          <w:sz w:val="32"/>
          <w:szCs w:val="32"/>
        </w:rPr>
      </w:pPr>
    </w:p>
    <w:p w14:paraId="6EDFE498" w14:textId="1E517B34" w:rsidR="00B16637" w:rsidRDefault="00B16637" w:rsidP="008E1FDD">
      <w:pPr>
        <w:rPr>
          <w:rFonts w:ascii="TH SarabunPSK" w:hAnsi="TH SarabunPSK" w:cs="TH SarabunPSK"/>
          <w:sz w:val="32"/>
          <w:szCs w:val="32"/>
        </w:rPr>
      </w:pPr>
    </w:p>
    <w:p w14:paraId="36F04798" w14:textId="2A0C9659" w:rsidR="00B16637" w:rsidRDefault="00012B12" w:rsidP="008E1FDD">
      <w:pPr>
        <w:rPr>
          <w:rFonts w:ascii="TH SarabunPSK" w:hAnsi="TH SarabunPSK" w:cs="TH SarabunPSK"/>
          <w:sz w:val="32"/>
          <w:szCs w:val="32"/>
        </w:rPr>
      </w:pPr>
      <w:r w:rsidRPr="00012B12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lastRenderedPageBreak/>
        <w:t>แนวคิด</w:t>
      </w:r>
    </w:p>
    <w:p w14:paraId="3FF0A3FB" w14:textId="0E60975E" w:rsidR="00012B12" w:rsidRDefault="00012B12" w:rsidP="008E1FD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แต่ละปัญหาย่อยจะมีวิธีทำต่างกันดังนี้</w:t>
      </w:r>
    </w:p>
    <w:p w14:paraId="30CDB6E0" w14:textId="4AA33F38" w:rsidR="00012B12" w:rsidRDefault="00012B12" w:rsidP="00012B12">
      <w:pPr>
        <w:rPr>
          <w:rFonts w:ascii="TH SarabunPSK" w:hAnsi="TH SarabunPSK" w:cs="TH SarabunPSK"/>
          <w:sz w:val="32"/>
          <w:szCs w:val="32"/>
        </w:rPr>
      </w:pPr>
      <w:r w:rsidRPr="00B16CDA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ปัญหาย่อยที่ 1</w:t>
      </w:r>
      <w:r w:rsidRPr="00B16CDA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16CDA">
        <w:rPr>
          <w:rFonts w:ascii="TH SarabunPSK" w:hAnsi="TH SarabunPSK" w:cs="TH SarabunPSK" w:hint="cs"/>
          <w:sz w:val="32"/>
          <w:szCs w:val="32"/>
          <w:cs/>
        </w:rPr>
        <w:t>จะมี</w:t>
      </w:r>
      <w:r w:rsidRPr="00B16CDA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ม่เกิน </w:t>
      </w:r>
      <w:r>
        <w:rPr>
          <w:rFonts w:ascii="TH SarabunPSK" w:hAnsi="TH SarabunPSK" w:cs="TH SarabunPSK"/>
          <w:sz w:val="32"/>
          <w:szCs w:val="32"/>
        </w:rPr>
        <w:t>15</w:t>
      </w:r>
    </w:p>
    <w:p w14:paraId="0C5A5EA0" w14:textId="6F8E844F" w:rsidR="00012B12" w:rsidRDefault="00012B12" w:rsidP="00012B12">
      <w:pPr>
        <w:rPr>
          <w:rFonts w:ascii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ในปัญหาย่อยนี้เราจะทำการเรียงสับเปลี่ยน </w:t>
      </w:r>
      <w:r>
        <w:rPr>
          <w:rFonts w:ascii="TH SarabunPSK" w:hAnsi="TH SarabunPSK" w:cs="TH SarabunPSK"/>
          <w:sz w:val="32"/>
          <w:szCs w:val="32"/>
        </w:rPr>
        <w:t xml:space="preserve">( permutation 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นการเลือกลูกค้าในทุกแบบเพื่อหาแบบที่ดีที่สุดที่เป็นไปได้แล้วจำลองการนำเพจเจอร์เข้ากองซ้อนและออกกองซ้อนตามโจทย์โดยใช้ </w:t>
      </w:r>
      <w:r w:rsidRPr="00012B12">
        <w:rPr>
          <w:rFonts w:ascii="Courier New" w:hAnsi="Courier New" w:cs="Courier New"/>
          <w:b/>
          <w:bCs/>
          <w:color w:val="00B050"/>
          <w:sz w:val="22"/>
          <w:szCs w:val="22"/>
        </w:rPr>
        <w:t>std::</w:t>
      </w:r>
      <w:proofErr w:type="spellStart"/>
      <w:r w:rsidRPr="00012B12">
        <w:rPr>
          <w:rFonts w:ascii="Courier New" w:hAnsi="Courier New" w:cs="Courier New"/>
          <w:b/>
          <w:bCs/>
          <w:color w:val="00B050"/>
          <w:sz w:val="22"/>
          <w:szCs w:val="22"/>
        </w:rPr>
        <w:t>priority_queue</w:t>
      </w:r>
      <w:proofErr w:type="spellEnd"/>
      <w:r w:rsidR="00C37F44" w:rsidRPr="00C37F44">
        <w:rPr>
          <w:rFonts w:ascii="TH SarabunPSK" w:hAnsi="TH SarabunPSK" w:cs="TH SarabunPSK" w:hint="cs"/>
          <w:color w:val="00B05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ที่ใช้ในการเรียงเวลาการนำเพจเจอร์เข้าออก</w:t>
      </w:r>
    </w:p>
    <w:p w14:paraId="6F6C0564" w14:textId="1E17BD59" w:rsidR="00C37F44" w:rsidRDefault="00012B12" w:rsidP="00012B12">
      <w:pPr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012B12">
        <w:rPr>
          <w:rFonts w:ascii="TH SarabunPSK" w:hAnsi="TH SarabunPSK" w:cs="TH SarabunPSK"/>
          <w:position w:val="-16"/>
          <w:sz w:val="32"/>
          <w:szCs w:val="32"/>
          <w:cs/>
        </w:rPr>
        <w:object w:dxaOrig="3220" w:dyaOrig="440" w14:anchorId="49449B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3pt;height:22.15pt" o:ole="">
            <v:imagedata r:id="rId9" o:title=""/>
          </v:shape>
          <o:OLEObject Type="Embed" ProgID="Equation.DSMT4" ShapeID="_x0000_i1025" DrawAspect="Content" ObjectID="_1683548313" r:id="rId10"/>
        </w:object>
      </w:r>
    </w:p>
    <w:p w14:paraId="4386F099" w14:textId="6A022AA9" w:rsidR="00012B12" w:rsidRDefault="00012B12" w:rsidP="00012B12">
      <w:pPr>
        <w:rPr>
          <w:rFonts w:ascii="TH SarabunPSK" w:hAnsi="TH SarabunPSK" w:cs="TH SarabunPSK"/>
          <w:sz w:val="32"/>
          <w:szCs w:val="32"/>
        </w:rPr>
      </w:pPr>
      <w:r w:rsidRPr="00012B12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u w:val="single"/>
          <w:cs/>
        </w:rPr>
        <w:t>ปัญหาย่อยที่ 2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Pr="00B16CDA">
        <w:rPr>
          <w:rFonts w:ascii="TH SarabunPSK" w:hAnsi="TH SarabunPSK" w:cs="TH SarabunPSK" w:hint="cs"/>
          <w:sz w:val="32"/>
          <w:szCs w:val="32"/>
          <w:cs/>
        </w:rPr>
        <w:t>จะมี</w:t>
      </w:r>
      <w:r w:rsidRPr="00B16CDA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ม่เกิน </w:t>
      </w:r>
      <w:r>
        <w:rPr>
          <w:rFonts w:ascii="TH SarabunPSK" w:hAnsi="TH SarabunPSK" w:cs="TH SarabunPSK"/>
          <w:sz w:val="32"/>
          <w:szCs w:val="32"/>
        </w:rPr>
        <w:t>200</w:t>
      </w:r>
    </w:p>
    <w:p w14:paraId="21DFEF82" w14:textId="77777777" w:rsidR="000A5CFA" w:rsidRDefault="00012B12" w:rsidP="000A5CFA">
      <w:pPr>
        <w:rPr>
          <w:rFonts w:ascii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เราจะใช้ </w:t>
      </w:r>
      <w:r>
        <w:rPr>
          <w:rFonts w:ascii="TH SarabunPSK" w:hAnsi="TH SarabunPSK" w:cs="TH SarabunPSK"/>
          <w:sz w:val="32"/>
          <w:szCs w:val="32"/>
        </w:rPr>
        <w:t xml:space="preserve">dynamic programm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นการแก้ปัญหา โดยเราจะนิยาม </w:t>
      </w:r>
      <w:r w:rsidRPr="00012B12">
        <w:rPr>
          <w:rFonts w:ascii="TH SarabunPSK" w:hAnsi="TH SarabunPSK" w:cs="TH SarabunPSK"/>
          <w:position w:val="-14"/>
          <w:sz w:val="32"/>
          <w:szCs w:val="32"/>
          <w:cs/>
        </w:rPr>
        <w:object w:dxaOrig="999" w:dyaOrig="400" w14:anchorId="243C989C">
          <v:shape id="_x0000_i1026" type="#_x0000_t75" style="width:49.85pt;height:20.1pt" o:ole="">
            <v:imagedata r:id="rId11" o:title=""/>
          </v:shape>
          <o:OLEObject Type="Embed" ProgID="Equation.DSMT4" ShapeID="_x0000_i1026" DrawAspect="Content" ObjectID="_1683548314" r:id="rId12"/>
        </w:objec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ว่ารายการอาหารที่อยู่ในช่วงเวลาตั้งแต่ 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L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ถึง 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R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นั้นสามารถ</w:t>
      </w:r>
      <w:r>
        <w:rPr>
          <w:rFonts w:ascii="TH SarabunPSK" w:hAnsi="TH SarabunPSK" w:cs="TH SarabunPSK" w:hint="cs"/>
          <w:sz w:val="32"/>
          <w:szCs w:val="32"/>
          <w:cs/>
        </w:rPr>
        <w:t>ทำจำนวนเงินได้มากสุด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เท่าใด </w:t>
      </w:r>
      <w:r w:rsidR="000A5CF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จะได้ว่า </w:t>
      </w:r>
      <w:r w:rsidR="000A5CFA" w:rsidRPr="000A5CFA">
        <w:rPr>
          <w:rFonts w:ascii="TH SarabunPSK" w:hAnsi="TH SarabunPSK" w:cs="TH SarabunPSK"/>
          <w:color w:val="000000" w:themeColor="text1"/>
          <w:position w:val="-20"/>
          <w:sz w:val="32"/>
          <w:szCs w:val="32"/>
          <w:cs/>
        </w:rPr>
        <w:object w:dxaOrig="5340" w:dyaOrig="480" w14:anchorId="7E5A6300">
          <v:shape id="_x0000_i1027" type="#_x0000_t75" style="width:267.25pt;height:24.25pt" o:ole="">
            <v:imagedata r:id="rId13" o:title=""/>
          </v:shape>
          <o:OLEObject Type="Embed" ProgID="Equation.DSMT4" ShapeID="_x0000_i1027" DrawAspect="Content" ObjectID="_1683548315" r:id="rId14"/>
        </w:object>
      </w:r>
    </w:p>
    <w:p w14:paraId="581DDD22" w14:textId="2E7EAC28" w:rsidR="000A5CFA" w:rsidRDefault="000A5CFA" w:rsidP="000A5CFA">
      <w:pPr>
        <w:rPr>
          <w:rFonts w:ascii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โดย </w:t>
      </w:r>
      <w:r w:rsidRPr="000A5CFA">
        <w:rPr>
          <w:rFonts w:ascii="TH SarabunPSK" w:hAnsi="TH SarabunPSK" w:cs="TH SarabunPSK"/>
          <w:color w:val="000000" w:themeColor="text1"/>
          <w:position w:val="-14"/>
          <w:sz w:val="32"/>
          <w:szCs w:val="32"/>
          <w:cs/>
        </w:rPr>
        <w:object w:dxaOrig="1140" w:dyaOrig="400" w14:anchorId="17E2B986">
          <v:shape id="_x0000_i1028" type="#_x0000_t75" style="width:56.75pt;height:20.1pt" o:ole="">
            <v:imagedata r:id="rId15" o:title=""/>
          </v:shape>
          <o:OLEObject Type="Embed" ProgID="Equation.DSMT4" ShapeID="_x0000_i1028" DrawAspect="Content" ObjectID="_1683548316" r:id="rId16"/>
        </w:objec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แทนราคาของรายการอาหารที่ตรงกับช่วง </w:t>
      </w:r>
      <w:r w:rsidRPr="000A5CFA">
        <w:rPr>
          <w:rFonts w:ascii="TH SarabunPSK" w:hAnsi="TH SarabunPSK" w:cs="TH SarabunPSK"/>
          <w:color w:val="000000" w:themeColor="text1"/>
          <w:position w:val="-14"/>
          <w:sz w:val="32"/>
          <w:szCs w:val="32"/>
          <w:cs/>
        </w:rPr>
        <w:object w:dxaOrig="620" w:dyaOrig="400" w14:anchorId="6C59BA73">
          <v:shape id="_x0000_i1029" type="#_x0000_t75" style="width:31.15pt;height:20.1pt" o:ole="">
            <v:imagedata r:id="rId17" o:title=""/>
          </v:shape>
          <o:OLEObject Type="Embed" ProgID="Equation.DSMT4" ShapeID="_x0000_i1029" DrawAspect="Content" ObjectID="_1683548317" r:id="rId18"/>
        </w:objec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พอดีโดยถ้าไม่มีรายการอาหารนั้นจะให้ </w:t>
      </w:r>
      <w:r w:rsidRPr="000A5CFA">
        <w:rPr>
          <w:rFonts w:ascii="TH SarabunPSK" w:hAnsi="TH SarabunPSK" w:cs="TH SarabunPSK"/>
          <w:color w:val="000000" w:themeColor="text1"/>
          <w:position w:val="-14"/>
          <w:sz w:val="32"/>
          <w:szCs w:val="32"/>
          <w:cs/>
        </w:rPr>
        <w:object w:dxaOrig="1500" w:dyaOrig="400" w14:anchorId="4D30DBBE">
          <v:shape id="_x0000_i1030" type="#_x0000_t75" style="width:74.75pt;height:20.1pt" o:ole="">
            <v:imagedata r:id="rId19" o:title=""/>
          </v:shape>
          <o:OLEObject Type="Embed" ProgID="Equation.DSMT4" ShapeID="_x0000_i1030" DrawAspect="Content" ObjectID="_1683548318" r:id="rId20"/>
        </w:object>
      </w:r>
    </w:p>
    <w:p w14:paraId="686873AE" w14:textId="77FFF91C" w:rsidR="000A5CFA" w:rsidRDefault="000A5CFA" w:rsidP="000A5CFA">
      <w:pPr>
        <w:rPr>
          <w:rFonts w:ascii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แต่เนื่องจาก 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 &lt;= L, R </w:t>
      </w:r>
      <m:oMath>
        <m:r>
          <m:rPr>
            <m:nor/>
          </m:rPr>
          <w:rPr>
            <w:rFonts w:ascii="TH SarabunPSK" w:eastAsiaTheme="minorEastAsia" w:hAnsi="TH SarabunPSK" w:cs="TH SarabunPSK"/>
            <w:sz w:val="32"/>
            <w:szCs w:val="32"/>
          </w:rPr>
          <m:t xml:space="preserve">&lt;= </m:t>
        </m:r>
        <m:sSup>
          <m:sSupPr>
            <m:ctrlPr>
              <w:rPr>
                <w:rFonts w:ascii="Cambria Math" w:eastAsiaTheme="minorEastAsia" w:hAnsi="Cambria Math" w:cs="TH SarabunPSK"/>
                <w:i/>
                <w:sz w:val="32"/>
                <w:szCs w:val="32"/>
              </w:rPr>
            </m:ctrlPr>
          </m:sSupPr>
          <m:e>
            <m:r>
              <m:rPr>
                <m:nor/>
              </m:rPr>
              <w:rPr>
                <w:rFonts w:ascii="TH SarabunPSK" w:eastAsiaTheme="minorEastAsia" w:hAnsi="TH SarabunPSK" w:cs="TH SarabunPSK"/>
                <w:sz w:val="32"/>
                <w:szCs w:val="32"/>
              </w:rPr>
              <m:t>10</m:t>
            </m:r>
          </m:e>
          <m:sup>
            <m:r>
              <m:rPr>
                <m:nor/>
              </m:rPr>
              <w:rPr>
                <w:rFonts w:ascii="TH SarabunPSK" w:eastAsiaTheme="minorEastAsia" w:hAnsi="TH SarabunPSK" w:cs="TH SarabunPSK"/>
                <w:sz w:val="32"/>
                <w:szCs w:val="32"/>
              </w:rPr>
              <m:t>9</m:t>
            </m:r>
          </m:sup>
        </m:sSup>
      </m:oMath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ทำให้ไม่สามารถใช้ 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index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เป็นเวลาที่ให้ในโจทย์ โดยเราจะทำการ 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hash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เวลาที่โจทย์กำหนดให้เป็นจำนวนเต็ม </w:t>
      </w:r>
      <w:r w:rsidR="002F009B" w:rsidRPr="000A5CFA">
        <w:rPr>
          <w:rFonts w:ascii="TH SarabunPSK" w:hAnsi="TH SarabunPSK" w:cs="TH SarabunPSK"/>
          <w:color w:val="000000" w:themeColor="text1"/>
          <w:position w:val="-10"/>
          <w:sz w:val="32"/>
          <w:szCs w:val="32"/>
        </w:rPr>
        <w:object w:dxaOrig="1939" w:dyaOrig="320" w14:anchorId="5B52B4C9">
          <v:shape id="_x0000_i1031" type="#_x0000_t75" style="width:96.9pt;height:15.9pt" o:ole="">
            <v:imagedata r:id="rId21" o:title=""/>
          </v:shape>
          <o:OLEObject Type="Embed" ProgID="Equation.DSMT4" ShapeID="_x0000_i1031" DrawAspect="Content" ObjectID="_1683548319" r:id="rId22"/>
        </w:object>
      </w:r>
      <w:r w:rsidR="002F009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2F009B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โดย </w:t>
      </w:r>
      <w:r w:rsidR="002F009B" w:rsidRPr="002F009B">
        <w:rPr>
          <w:rFonts w:ascii="TH SarabunPSK" w:hAnsi="TH SarabunPSK" w:cs="TH SarabunPSK"/>
          <w:color w:val="000000" w:themeColor="text1"/>
          <w:position w:val="-6"/>
          <w:sz w:val="32"/>
          <w:szCs w:val="32"/>
          <w:cs/>
        </w:rPr>
        <w:object w:dxaOrig="380" w:dyaOrig="260" w14:anchorId="7C6CA3E1">
          <v:shape id="_x0000_i1032" type="#_x0000_t75" style="width:18.7pt;height:13.15pt" o:ole="">
            <v:imagedata r:id="rId23" o:title=""/>
          </v:shape>
          <o:OLEObject Type="Embed" ProgID="Equation.DSMT4" ShapeID="_x0000_i1032" DrawAspect="Content" ObjectID="_1683548320" r:id="rId24"/>
        </w:object>
      </w:r>
      <w:r w:rsidR="002F009B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เป็นจุดเวลาที่แตกต่างกันทั้งหมด ทำให้ต้องใช้หน่วยความจำเพียง </w:t>
      </w:r>
      <w:r w:rsidR="002F009B" w:rsidRPr="002F009B">
        <w:rPr>
          <w:rFonts w:ascii="TH SarabunPSK" w:hAnsi="TH SarabunPSK" w:cs="TH SarabunPSK"/>
          <w:color w:val="000000" w:themeColor="text1"/>
          <w:position w:val="-16"/>
          <w:sz w:val="32"/>
          <w:szCs w:val="32"/>
          <w:cs/>
        </w:rPr>
        <w:object w:dxaOrig="760" w:dyaOrig="440" w14:anchorId="613A0786">
          <v:shape id="_x0000_i1033" type="#_x0000_t75" style="width:38.1pt;height:22.15pt" o:ole="">
            <v:imagedata r:id="rId25" o:title=""/>
          </v:shape>
          <o:OLEObject Type="Embed" ProgID="Equation.DSMT4" ShapeID="_x0000_i1033" DrawAspect="Content" ObjectID="_1683548321" r:id="rId26"/>
        </w:object>
      </w:r>
    </w:p>
    <w:p w14:paraId="78733851" w14:textId="15128911" w:rsidR="002F009B" w:rsidRDefault="002F009B" w:rsidP="000A5CFA">
      <w:pPr>
        <w:rPr>
          <w:rFonts w:ascii="TH SarabunPSK" w:hAnsi="TH SarabunPSK" w:cs="TH SarabunPSK"/>
          <w:color w:val="000000" w:themeColor="text1"/>
          <w:sz w:val="32"/>
          <w:szCs w:val="32"/>
          <w:cs/>
        </w:rPr>
      </w:pP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โดยเรามีฟังก์ชันในการหาค่าของ </w:t>
      </w:r>
      <w:r w:rsidRPr="002F009B">
        <w:rPr>
          <w:rFonts w:ascii="TH SarabunPSK" w:hAnsi="TH SarabunPSK" w:cs="TH SarabunPSK"/>
          <w:color w:val="000000" w:themeColor="text1"/>
          <w:position w:val="-14"/>
          <w:sz w:val="32"/>
          <w:szCs w:val="32"/>
          <w:cs/>
        </w:rPr>
        <w:object w:dxaOrig="999" w:dyaOrig="400" w14:anchorId="11E1550E">
          <v:shape id="_x0000_i1034" type="#_x0000_t75" style="width:49.85pt;height:20.1pt" o:ole="">
            <v:imagedata r:id="rId27" o:title=""/>
          </v:shape>
          <o:OLEObject Type="Embed" ProgID="Equation.DSMT4" ShapeID="_x0000_i1034" DrawAspect="Content" ObjectID="_1683548322" r:id="rId28"/>
        </w:objec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="00C37F4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ดังนี้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เมื่อตอนก่อนเรียกฟังก์ชัน</w:t>
      </w:r>
      <w:r w:rsidR="00C37F4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เราจะให้ทุกช่องของ </w:t>
      </w:r>
      <w:r w:rsidR="00C37F44" w:rsidRPr="002F009B">
        <w:rPr>
          <w:rFonts w:ascii="TH SarabunPSK" w:hAnsi="TH SarabunPSK" w:cs="TH SarabunPSK"/>
          <w:color w:val="000000" w:themeColor="text1"/>
          <w:position w:val="-14"/>
          <w:sz w:val="32"/>
          <w:szCs w:val="32"/>
          <w:cs/>
        </w:rPr>
        <w:object w:dxaOrig="1460" w:dyaOrig="400" w14:anchorId="09CA60A4">
          <v:shape id="_x0000_i1035" type="#_x0000_t75" style="width:73.4pt;height:20.1pt" o:ole="">
            <v:imagedata r:id="rId29" o:title=""/>
          </v:shape>
          <o:OLEObject Type="Embed" ProgID="Equation.DSMT4" ShapeID="_x0000_i1035" DrawAspect="Content" ObjectID="_1683548323" r:id="rId30"/>
        </w:object>
      </w:r>
    </w:p>
    <w:p w14:paraId="5757F9EC" w14:textId="77777777" w:rsidR="002F009B" w:rsidRDefault="002F009B" w:rsidP="002F009B">
      <w:pP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</w:pPr>
    </w:p>
    <w:p w14:paraId="31D0D7F6" w14:textId="3C536A49" w:rsidR="002F009B" w:rsidRPr="002F009B" w:rsidRDefault="00583744" w:rsidP="002F009B">
      <w:pP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</w:pPr>
      <w:r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    </w:t>
      </w:r>
      <w:r w:rsidR="002F009B"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long </w:t>
      </w:r>
      <w:proofErr w:type="spellStart"/>
      <w:r w:rsidR="002F009B"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>long</w:t>
      </w:r>
      <w:proofErr w:type="spellEnd"/>
      <w:r w:rsidR="002F009B"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</w:t>
      </w:r>
      <w:proofErr w:type="spellStart"/>
      <w:r w:rsidR="002F009B">
        <w:rPr>
          <w:rFonts w:ascii="Courier New" w:hAnsi="Courier New" w:cs="Browallia New"/>
          <w:b/>
          <w:bCs/>
          <w:color w:val="000000" w:themeColor="text1"/>
          <w:sz w:val="22"/>
          <w:szCs w:val="28"/>
        </w:rPr>
        <w:t>finddp</w:t>
      </w:r>
      <w:proofErr w:type="spellEnd"/>
      <w:r w:rsidR="002F009B"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(</w:t>
      </w:r>
      <w:r w:rsidR="002F009B"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long long </w:t>
      </w:r>
      <w:proofErr w:type="spellStart"/>
      <w:r w:rsid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L</w:t>
      </w:r>
      <w:r w:rsidR="002F009B"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,</w:t>
      </w:r>
      <w:r w:rsidR="002F009B"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>long</w:t>
      </w:r>
      <w:proofErr w:type="spellEnd"/>
      <w:r w:rsidR="002F009B"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 long </w:t>
      </w:r>
      <w:r w:rsid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R</w:t>
      </w:r>
      <w:r w:rsidR="002F009B"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){</w:t>
      </w:r>
    </w:p>
    <w:p w14:paraId="2FEE88B0" w14:textId="3B9EA321" w:rsidR="002F009B" w:rsidRPr="002F009B" w:rsidRDefault="002F009B" w:rsidP="002F009B">
      <w:pP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</w:pP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   </w:t>
      </w:r>
      <w:r w:rsidR="00583744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    </w:t>
      </w:r>
      <w:r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>if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(</w:t>
      </w:r>
      <w:proofErr w:type="spellStart"/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dp</w:t>
      </w:r>
      <w:proofErr w:type="spellEnd"/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[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L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][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R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]!=</w:t>
      </w: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-</w:t>
      </w: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  <w:cs/>
        </w:rPr>
        <w:t>1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  <w:cs/>
        </w:rPr>
        <w:t>)</w:t>
      </w: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  <w:cs/>
        </w:rPr>
        <w:t xml:space="preserve"> </w:t>
      </w:r>
      <w:r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>return</w:t>
      </w: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</w:t>
      </w:r>
      <w:proofErr w:type="spellStart"/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dp</w:t>
      </w:r>
      <w:proofErr w:type="spellEnd"/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[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L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][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R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];</w:t>
      </w:r>
    </w:p>
    <w:p w14:paraId="1F941CAC" w14:textId="132C4144" w:rsidR="002F009B" w:rsidRPr="002F009B" w:rsidRDefault="002F009B" w:rsidP="002F009B">
      <w:pP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</w:pP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   </w:t>
      </w:r>
      <w:r w:rsidR="00583744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    </w:t>
      </w:r>
      <w:r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long </w:t>
      </w:r>
      <w:proofErr w:type="spellStart"/>
      <w:r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>long</w:t>
      </w:r>
      <w:proofErr w:type="spellEnd"/>
      <w:r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 </w:t>
      </w: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mx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=</w:t>
      </w: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  <w:cs/>
        </w:rPr>
        <w:t>0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,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K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;</w:t>
      </w:r>
    </w:p>
    <w:p w14:paraId="101CBD31" w14:textId="74B32FE0" w:rsidR="002F009B" w:rsidRPr="002F009B" w:rsidRDefault="002F009B" w:rsidP="002F009B">
      <w:pP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</w:pP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   </w:t>
      </w:r>
      <w:r w:rsidR="00583744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    </w:t>
      </w:r>
      <w:r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>for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(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K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=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L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+</w:t>
      </w: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  <w:cs/>
        </w:rPr>
        <w:t>1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;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K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&lt;=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R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-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1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;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K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++){</w:t>
      </w:r>
    </w:p>
    <w:p w14:paraId="3992B7F3" w14:textId="2CB0FAB0" w:rsidR="002F009B" w:rsidRPr="002F009B" w:rsidRDefault="002F009B" w:rsidP="002F009B">
      <w:pPr>
        <w:rPr>
          <w:rFonts w:ascii="Courier New" w:hAnsi="Courier New" w:cs="Courier New"/>
          <w:b/>
          <w:bCs/>
          <w:color w:val="FF0000"/>
          <w:sz w:val="22"/>
          <w:szCs w:val="22"/>
        </w:rPr>
      </w:pP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       </w:t>
      </w:r>
      <w:r w:rsidR="00583744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   </w:t>
      </w: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mx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=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</w:t>
      </w:r>
      <w:r w:rsidRPr="002F009B">
        <w:rPr>
          <w:rFonts w:ascii="Courier New" w:hAnsi="Courier New" w:cs="Courier New"/>
          <w:b/>
          <w:bCs/>
          <w:color w:val="00B050"/>
          <w:sz w:val="22"/>
          <w:szCs w:val="22"/>
        </w:rPr>
        <w:t>max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(</w:t>
      </w:r>
      <w:proofErr w:type="spellStart"/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mx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,</w:t>
      </w:r>
      <w:r>
        <w:rPr>
          <w:rFonts w:ascii="Courier New" w:hAnsi="Courier New" w:cs="Browallia New"/>
          <w:b/>
          <w:bCs/>
          <w:color w:val="000000" w:themeColor="text1"/>
          <w:sz w:val="22"/>
          <w:szCs w:val="28"/>
        </w:rPr>
        <w:t>finddp</w:t>
      </w:r>
      <w:proofErr w:type="spellEnd"/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(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L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,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K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)+</w:t>
      </w:r>
      <w:proofErr w:type="spellStart"/>
      <w:r>
        <w:rPr>
          <w:rFonts w:ascii="Courier New" w:hAnsi="Courier New" w:cs="Browallia New"/>
          <w:b/>
          <w:bCs/>
          <w:color w:val="000000" w:themeColor="text1"/>
          <w:sz w:val="22"/>
          <w:szCs w:val="28"/>
        </w:rPr>
        <w:t>finddp</w:t>
      </w:r>
      <w:proofErr w:type="spellEnd"/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(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K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,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R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));</w:t>
      </w:r>
    </w:p>
    <w:p w14:paraId="4CA7B321" w14:textId="0892338F" w:rsidR="002F009B" w:rsidRPr="002F009B" w:rsidRDefault="002F009B" w:rsidP="002F009B">
      <w:pP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</w:pPr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   </w:t>
      </w:r>
      <w:r w:rsidR="00583744">
        <w:rPr>
          <w:rFonts w:ascii="Courier New" w:hAnsi="Courier New" w:cs="Courier New"/>
          <w:b/>
          <w:bCs/>
          <w:color w:val="FF0000"/>
          <w:sz w:val="22"/>
          <w:szCs w:val="22"/>
        </w:rPr>
        <w:t xml:space="preserve">    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}</w:t>
      </w:r>
      <w:r w:rsidR="00583744">
        <w:rPr>
          <w:rFonts w:ascii="Courier New" w:hAnsi="Courier New" w:cs="Courier New"/>
          <w:b/>
          <w:bCs/>
          <w:color w:val="FF0000"/>
          <w:sz w:val="22"/>
          <w:szCs w:val="22"/>
        </w:rPr>
        <w:t xml:space="preserve">  </w:t>
      </w:r>
    </w:p>
    <w:p w14:paraId="588FC843" w14:textId="45CF0C37" w:rsidR="002F009B" w:rsidRPr="002F009B" w:rsidRDefault="002F009B" w:rsidP="002F009B">
      <w:pPr>
        <w:rPr>
          <w:rFonts w:ascii="Courier New" w:hAnsi="Courier New" w:cs="Courier New"/>
          <w:b/>
          <w:bCs/>
          <w:color w:val="FF0000"/>
          <w:sz w:val="22"/>
          <w:szCs w:val="22"/>
        </w:rPr>
      </w:pPr>
      <w:r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    </w:t>
      </w:r>
      <w:r w:rsidR="00583744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    </w:t>
      </w:r>
      <w:r w:rsidRPr="002F009B">
        <w:rPr>
          <w:rFonts w:ascii="Courier New" w:hAnsi="Courier New" w:cs="Courier New"/>
          <w:b/>
          <w:bCs/>
          <w:color w:val="002060"/>
          <w:sz w:val="22"/>
          <w:szCs w:val="22"/>
        </w:rPr>
        <w:t xml:space="preserve">return </w:t>
      </w:r>
      <w:proofErr w:type="spellStart"/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dp</w:t>
      </w:r>
      <w:proofErr w:type="spellEnd"/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[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L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][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R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]=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 xml:space="preserve"> </w:t>
      </w:r>
      <w:proofErr w:type="spellStart"/>
      <w:r w:rsidRPr="002F009B"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mx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+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cost</w:t>
      </w:r>
      <w:proofErr w:type="spellEnd"/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[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L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][</w:t>
      </w:r>
      <w:r>
        <w:rPr>
          <w:rFonts w:ascii="Courier New" w:hAnsi="Courier New" w:cs="Courier New"/>
          <w:b/>
          <w:bCs/>
          <w:color w:val="000000" w:themeColor="text1"/>
          <w:sz w:val="22"/>
          <w:szCs w:val="22"/>
        </w:rPr>
        <w:t>R</w:t>
      </w:r>
      <w:r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];</w:t>
      </w:r>
    </w:p>
    <w:p w14:paraId="2F5825C1" w14:textId="3C495FC6" w:rsidR="002F009B" w:rsidRPr="002F009B" w:rsidRDefault="00583744" w:rsidP="002F009B">
      <w:pPr>
        <w:rPr>
          <w:rFonts w:ascii="Courier New" w:hAnsi="Courier New" w:cstheme="minorBidi"/>
          <w:b/>
          <w:bCs/>
          <w:color w:val="FF0000"/>
          <w:sz w:val="22"/>
          <w:szCs w:val="22"/>
        </w:rPr>
      </w:pPr>
      <w:r>
        <w:rPr>
          <w:rFonts w:ascii="Courier New" w:hAnsi="Courier New" w:cs="Courier New"/>
          <w:b/>
          <w:bCs/>
          <w:color w:val="FF0000"/>
          <w:sz w:val="22"/>
          <w:szCs w:val="22"/>
        </w:rPr>
        <w:t xml:space="preserve">    </w:t>
      </w:r>
      <w:r w:rsidR="002F009B" w:rsidRPr="002F009B">
        <w:rPr>
          <w:rFonts w:ascii="Courier New" w:hAnsi="Courier New" w:cs="Courier New"/>
          <w:b/>
          <w:bCs/>
          <w:color w:val="FF0000"/>
          <w:sz w:val="22"/>
          <w:szCs w:val="22"/>
        </w:rPr>
        <w:t>}</w:t>
      </w:r>
    </w:p>
    <w:p w14:paraId="745EB68D" w14:textId="708E317C" w:rsidR="002F009B" w:rsidRDefault="002F009B" w:rsidP="002F009B">
      <w:pPr>
        <w:rPr>
          <w:rFonts w:ascii="Courier New" w:hAnsi="Courier New" w:cstheme="minorBidi"/>
          <w:b/>
          <w:bCs/>
          <w:color w:val="000000" w:themeColor="text1"/>
          <w:sz w:val="22"/>
          <w:szCs w:val="22"/>
        </w:rPr>
      </w:pPr>
    </w:p>
    <w:p w14:paraId="0F7D4E88" w14:textId="184C65F1" w:rsidR="00C37F44" w:rsidRDefault="00C37F44" w:rsidP="00C37F44">
      <w:pPr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C37F44">
        <w:rPr>
          <w:rFonts w:ascii="TH SarabunPSK" w:hAnsi="TH SarabunPSK" w:cs="TH SarabunPSK"/>
          <w:position w:val="-16"/>
          <w:sz w:val="32"/>
          <w:szCs w:val="32"/>
          <w:cs/>
        </w:rPr>
        <w:object w:dxaOrig="2600" w:dyaOrig="440" w14:anchorId="666354FC">
          <v:shape id="_x0000_i1036" type="#_x0000_t75" style="width:130.15pt;height:22.15pt" o:ole="">
            <v:imagedata r:id="rId31" o:title=""/>
          </v:shape>
          <o:OLEObject Type="Embed" ProgID="Equation.DSMT4" ShapeID="_x0000_i1036" DrawAspect="Content" ObjectID="_1683548324" r:id="rId32"/>
        </w:objec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ในการหาค่า </w:t>
      </w:r>
      <w:r w:rsidRPr="002F009B">
        <w:rPr>
          <w:rFonts w:ascii="TH SarabunPSK" w:hAnsi="TH SarabunPSK" w:cs="TH SarabunPSK"/>
          <w:color w:val="000000" w:themeColor="text1"/>
          <w:position w:val="-14"/>
          <w:sz w:val="32"/>
          <w:szCs w:val="32"/>
          <w:cs/>
        </w:rPr>
        <w:object w:dxaOrig="999" w:dyaOrig="400" w14:anchorId="4BB2AEBB">
          <v:shape id="_x0000_i1037" type="#_x0000_t75" style="width:49.85pt;height:20.1pt" o:ole="">
            <v:imagedata r:id="rId27" o:title=""/>
          </v:shape>
          <o:OLEObject Type="Embed" ProgID="Equation.DSMT4" ShapeID="_x0000_i1037" DrawAspect="Content" ObjectID="_1683548325" r:id="rId33"/>
        </w:objec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โดยเราจะตอบค่าของ </w:t>
      </w:r>
      <w:r w:rsidRPr="00C37F44">
        <w:rPr>
          <w:position w:val="-14"/>
          <w:cs/>
        </w:rPr>
        <w:object w:dxaOrig="1400" w:dyaOrig="400" w14:anchorId="3B58A125">
          <v:shape id="_x0000_i1038" type="#_x0000_t75" style="width:70.6pt;height:20.1pt" o:ole="">
            <v:imagedata r:id="rId34" o:title=""/>
          </v:shape>
          <o:OLEObject Type="Embed" ProgID="Equation.DSMT4" ShapeID="_x0000_i1038" DrawAspect="Content" ObjectID="_1683548326" r:id="rId35"/>
        </w:object>
      </w:r>
    </w:p>
    <w:p w14:paraId="45EF7C2F" w14:textId="013B0F94" w:rsidR="00C37F44" w:rsidRPr="00C37F44" w:rsidRDefault="00C37F44" w:rsidP="00C37F44">
      <w:pPr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</w:rPr>
      </w:pPr>
      <w:r w:rsidRPr="00C37F44"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</w:rPr>
        <w:t>Full Source Cod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43"/>
      </w:tblGrid>
      <w:tr w:rsidR="00C37F44" w14:paraId="2642F545" w14:textId="77777777" w:rsidTr="00C37F44">
        <w:tc>
          <w:tcPr>
            <w:tcW w:w="10743" w:type="dxa"/>
          </w:tcPr>
          <w:p w14:paraId="74B8734C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#include&lt;bits/stdc++.h&gt;</w:t>
            </w:r>
          </w:p>
          <w:p w14:paraId="632C1FB8" w14:textId="799A385A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using namespace </w:t>
            </w:r>
            <w:r w:rsidRPr="00C37F44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std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</w:p>
          <w:p w14:paraId="2C70D62C" w14:textId="1A48556B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#define N 205</w:t>
            </w:r>
          </w:p>
          <w:p w14:paraId="2EC9D273" w14:textId="2E950261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long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long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 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,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r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,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c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,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dp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2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*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[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2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*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,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cost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2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*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[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2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*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,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cnt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</w:p>
          <w:p w14:paraId="0F9B623E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proofErr w:type="spellStart"/>
            <w:r w:rsidRPr="00C37F44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unordered_map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&lt;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long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long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long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 long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&gt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mp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</w:p>
          <w:p w14:paraId="57149D8B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vector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&lt;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long long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&gt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g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</w:p>
          <w:p w14:paraId="7D65C63A" w14:textId="77777777" w:rsidR="00C37F44" w:rsidRPr="002F009B" w:rsidRDefault="00C37F44" w:rsidP="00C37F44">
            <w:pP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</w:pPr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long </w:t>
            </w:r>
            <w:proofErr w:type="spellStart"/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long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Browallia New"/>
                <w:b/>
                <w:bCs/>
                <w:color w:val="000000" w:themeColor="text1"/>
                <w:sz w:val="22"/>
                <w:szCs w:val="28"/>
              </w:rPr>
              <w:t>finddp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long long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long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 long 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{</w:t>
            </w:r>
          </w:p>
          <w:p w14:paraId="44729216" w14:textId="50D454DB" w:rsidR="00C37F44" w:rsidRDefault="00C37F44" w:rsidP="00C37F44">
            <w:pPr>
              <w:rPr>
                <w:rFonts w:ascii="Courier New" w:hAnsi="Courier New" w:cs="Courier New"/>
                <w:color w:val="000000" w:themeColor="text1"/>
                <w:sz w:val="22"/>
                <w:szCs w:val="22"/>
              </w:rPr>
            </w:pP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   </w:t>
            </w:r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if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proofErr w:type="spellStart"/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dp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[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!=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-</w:t>
            </w: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  <w:cs/>
              </w:rPr>
              <w:t>1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  <w:cs/>
              </w:rPr>
              <w:t>)</w:t>
            </w: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  <w:cs/>
              </w:rPr>
              <w:t xml:space="preserve"> </w:t>
            </w:r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return</w:t>
            </w: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dp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[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;</w:t>
            </w:r>
          </w:p>
          <w:p w14:paraId="7CC84832" w14:textId="7B343D66" w:rsidR="00BD07B5" w:rsidRPr="00583744" w:rsidRDefault="00BD07B5" w:rsidP="00C37F44">
            <w:pP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000000" w:themeColor="text1"/>
                <w:sz w:val="22"/>
                <w:szCs w:val="22"/>
              </w:rPr>
              <w:t xml:space="preserve">    </w:t>
            </w:r>
            <w:r w:rsidRPr="005837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if</w:t>
            </w:r>
            <w:r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+</w:t>
            </w:r>
            <w:r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1</w:t>
            </w:r>
            <w:r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&gt;=</w:t>
            </w:r>
            <w:r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</w:t>
            </w:r>
            <w:r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r w:rsidRPr="005837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return</w:t>
            </w:r>
            <w:r w:rsidR="00583744"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="00583744"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dp</w:t>
            </w:r>
            <w:proofErr w:type="spellEnd"/>
            <w:r w:rsidR="00583744"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="00583744"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="00583744"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[</w:t>
            </w:r>
            <w:r w:rsidR="00583744"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="00583744"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=</w:t>
            </w:r>
            <w:r w:rsidR="00583744"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cost</w:t>
            </w:r>
            <w:r w:rsidR="00583744"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="00583744"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="00583744"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[</w:t>
            </w:r>
            <w:r w:rsidR="00583744" w:rsidRPr="00583744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="00583744"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;</w:t>
            </w:r>
            <w:r w:rsidRPr="005837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 xml:space="preserve"> </w:t>
            </w:r>
          </w:p>
          <w:p w14:paraId="7A5B28EF" w14:textId="77777777" w:rsidR="00C37F44" w:rsidRPr="002F009B" w:rsidRDefault="00C37F44" w:rsidP="00C37F44">
            <w:pP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</w:pP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   </w:t>
            </w:r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long </w:t>
            </w:r>
            <w:proofErr w:type="spellStart"/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long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 </w:t>
            </w: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mx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=</w:t>
            </w: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  <w:cs/>
              </w:rPr>
              <w:t>0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K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</w:p>
          <w:p w14:paraId="163E5BF4" w14:textId="77777777" w:rsidR="00C37F44" w:rsidRPr="002F009B" w:rsidRDefault="00C37F44" w:rsidP="00C37F44">
            <w:pP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</w:pP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   </w:t>
            </w:r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for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K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+</w:t>
            </w: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  <w:cs/>
              </w:rPr>
              <w:t>1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K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&lt;=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-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1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K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++){</w:t>
            </w:r>
          </w:p>
          <w:p w14:paraId="715A4E51" w14:textId="77777777" w:rsidR="00C37F44" w:rsidRPr="002F009B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       mx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r w:rsidRPr="002F009B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max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proofErr w:type="spellStart"/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mx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>
              <w:rPr>
                <w:rFonts w:ascii="Courier New" w:hAnsi="Courier New" w:cs="Browallia New"/>
                <w:b/>
                <w:bCs/>
                <w:color w:val="000000" w:themeColor="text1"/>
                <w:sz w:val="22"/>
                <w:szCs w:val="28"/>
              </w:rPr>
              <w:t>finddp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K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+</w:t>
            </w:r>
            <w:proofErr w:type="spellStart"/>
            <w:r>
              <w:rPr>
                <w:rFonts w:ascii="Courier New" w:hAnsi="Courier New" w:cs="Browallia New"/>
                <w:b/>
                <w:bCs/>
                <w:color w:val="000000" w:themeColor="text1"/>
                <w:sz w:val="22"/>
                <w:szCs w:val="28"/>
              </w:rPr>
              <w:t>finddp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K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);</w:t>
            </w:r>
          </w:p>
          <w:p w14:paraId="307B7FD9" w14:textId="77777777" w:rsidR="00C37F44" w:rsidRPr="002F009B" w:rsidRDefault="00C37F44" w:rsidP="00C37F44">
            <w:pP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</w:pPr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   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}</w:t>
            </w:r>
          </w:p>
          <w:p w14:paraId="0CE47C94" w14:textId="77777777" w:rsidR="00C37F44" w:rsidRPr="002F009B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2F009B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    return </w:t>
            </w:r>
            <w:proofErr w:type="spellStart"/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dp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[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=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F009B"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mx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+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cost</w:t>
            </w:r>
            <w:proofErr w:type="spellEnd"/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L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[</w:t>
            </w:r>
            <w:r>
              <w:rPr>
                <w:rFonts w:ascii="Courier New" w:hAnsi="Courier New" w:cs="Courier New"/>
                <w:b/>
                <w:bCs/>
                <w:color w:val="000000" w:themeColor="text1"/>
                <w:sz w:val="22"/>
                <w:szCs w:val="22"/>
              </w:rPr>
              <w:t>R</w:t>
            </w: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;</w:t>
            </w:r>
          </w:p>
          <w:p w14:paraId="348BFDF4" w14:textId="77777777" w:rsidR="00C37F44" w:rsidRPr="002F009B" w:rsidRDefault="00C37F44" w:rsidP="00C37F44">
            <w:pPr>
              <w:rPr>
                <w:rFonts w:ascii="Courier New" w:hAnsi="Courier New" w:cstheme="minorBidi"/>
                <w:b/>
                <w:bCs/>
                <w:color w:val="FF0000"/>
                <w:sz w:val="22"/>
                <w:szCs w:val="22"/>
              </w:rPr>
            </w:pPr>
            <w:r w:rsidRPr="002F009B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}</w:t>
            </w:r>
          </w:p>
          <w:p w14:paraId="61E72CF9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int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mai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){</w:t>
            </w:r>
          </w:p>
          <w:p w14:paraId="7CB5416B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long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long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 xml:space="preserve">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q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</w:p>
          <w:p w14:paraId="509B9477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scanf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"%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ld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",&amp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q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;</w:t>
            </w:r>
          </w:p>
          <w:p w14:paraId="0D78953E" w14:textId="274FCA64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while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q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--){</w:t>
            </w:r>
          </w:p>
          <w:p w14:paraId="6602115C" w14:textId="167BD2B9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memset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cost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0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sizeof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2"/>
                <w:szCs w:val="22"/>
              </w:rPr>
              <w:t>cost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;</w:t>
            </w:r>
          </w:p>
          <w:p w14:paraId="7860EC35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memset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dp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-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1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sizeof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dp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;</w:t>
            </w:r>
          </w:p>
          <w:p w14:paraId="39529BC6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mp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.</w:t>
            </w:r>
            <w:r w:rsidRPr="00C37F44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clear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);</w:t>
            </w:r>
          </w:p>
          <w:p w14:paraId="312ED1C6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g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.</w:t>
            </w:r>
            <w:r w:rsidRPr="00C37F44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clear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);</w:t>
            </w:r>
          </w:p>
          <w:p w14:paraId="6C326069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lastRenderedPageBreak/>
              <w:t xml:space="preserve">       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scanf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"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%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ld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",&amp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;</w:t>
            </w:r>
          </w:p>
          <w:p w14:paraId="63A980EC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for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=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0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&lt;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++){</w:t>
            </w:r>
          </w:p>
          <w:p w14:paraId="78C3C369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   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scanf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"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%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ld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%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ld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%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ld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",&amp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,&amp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r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,&amp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c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);</w:t>
            </w:r>
          </w:p>
          <w:p w14:paraId="092C7FA5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    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if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mp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]!=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1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mp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]=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1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g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.</w:t>
            </w:r>
            <w:r w:rsidRPr="00C37F44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push_back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);</w:t>
            </w:r>
          </w:p>
          <w:p w14:paraId="0B299105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    </w:t>
            </w:r>
            <w:r w:rsidRPr="00C37F44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if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mp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r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]!=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1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mp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r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]=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1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g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.</w:t>
            </w:r>
            <w:r w:rsidRPr="00C37F44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push_back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r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);</w:t>
            </w:r>
          </w:p>
          <w:p w14:paraId="54AD2982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r w:rsidRPr="00C37F44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}</w:t>
            </w:r>
          </w:p>
          <w:p w14:paraId="121E3F04" w14:textId="77777777" w:rsidR="00C37F44" w:rsidRPr="00AD7CA8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r w:rsidRPr="00AD7CA8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sort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g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.</w:t>
            </w:r>
            <w:r w:rsidRPr="00AD7CA8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begin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),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g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.</w:t>
            </w:r>
            <w:r w:rsidRPr="00AD7CA8">
              <w:rPr>
                <w:rFonts w:ascii="Courier New" w:hAnsi="Courier New" w:cs="Courier New"/>
                <w:b/>
                <w:bCs/>
                <w:color w:val="00B050"/>
                <w:sz w:val="22"/>
                <w:szCs w:val="22"/>
              </w:rPr>
              <w:t>end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));</w:t>
            </w:r>
          </w:p>
          <w:p w14:paraId="2D642750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cnt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=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0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</w:p>
          <w:p w14:paraId="7644FE01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r w:rsidRPr="00AD7CA8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for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AD7CA8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auto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x 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: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g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{</w:t>
            </w:r>
          </w:p>
          <w:p w14:paraId="4FD15350" w14:textId="77777777" w:rsidR="00C37F44" w:rsidRPr="00AD7CA8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    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mp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x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=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cnt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++;</w:t>
            </w:r>
          </w:p>
          <w:p w14:paraId="2C761415" w14:textId="77777777" w:rsidR="00C37F44" w:rsidRPr="00AD7CA8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}</w:t>
            </w:r>
          </w:p>
          <w:p w14:paraId="48ED324F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r w:rsidRPr="00AD7CA8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for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=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0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&lt;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n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++){</w:t>
            </w:r>
          </w:p>
          <w:p w14:paraId="4EAFE1E1" w14:textId="3CAD7F36" w:rsidR="00C37F44" w:rsidRPr="00AD7CA8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    </w:t>
            </w:r>
            <w:r w:rsidR="00AD7CA8">
              <w:rPr>
                <w:rFonts w:ascii="Courier New" w:hAnsi="Courier New" w:cs="Courier New"/>
                <w:b/>
                <w:bCs/>
                <w:sz w:val="22"/>
                <w:szCs w:val="22"/>
              </w:rPr>
              <w:t>cost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mp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]][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mp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r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]]=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c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[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i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];</w:t>
            </w:r>
          </w:p>
          <w:p w14:paraId="4C796521" w14:textId="77777777" w:rsidR="00C37F44" w:rsidRPr="00AD7CA8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 xml:space="preserve">        }</w:t>
            </w:r>
          </w:p>
          <w:p w14:paraId="68298E82" w14:textId="2E1BA94A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       </w:t>
            </w:r>
            <w:proofErr w:type="spellStart"/>
            <w:r w:rsidRPr="00AD7CA8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printf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"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%</w:t>
            </w:r>
            <w:proofErr w:type="spellStart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lld</w:t>
            </w:r>
            <w:proofErr w:type="spellEnd"/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\n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",</w:t>
            </w:r>
            <w:proofErr w:type="spellStart"/>
            <w:r w:rsidR="00AD7CA8">
              <w:rPr>
                <w:rFonts w:ascii="Courier New" w:hAnsi="Courier New" w:cs="Courier New"/>
                <w:b/>
                <w:bCs/>
                <w:sz w:val="22"/>
                <w:szCs w:val="22"/>
              </w:rPr>
              <w:t>finddp</w:t>
            </w:r>
            <w:proofErr w:type="spellEnd"/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(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0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,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cnt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-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>1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));</w:t>
            </w:r>
          </w:p>
          <w:p w14:paraId="1D4D042B" w14:textId="77777777" w:rsidR="00C37F44" w:rsidRPr="00AD7CA8" w:rsidRDefault="00C37F44" w:rsidP="00C37F44">
            <w:pPr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</w:pP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 xml:space="preserve">    }</w:t>
            </w:r>
          </w:p>
          <w:p w14:paraId="2EA5B186" w14:textId="77777777" w:rsidR="00C37F44" w:rsidRPr="00C37F44" w:rsidRDefault="00C37F44" w:rsidP="00C37F44">
            <w:pPr>
              <w:rPr>
                <w:rFonts w:ascii="Courier New" w:hAnsi="Courier New" w:cs="Courier New"/>
                <w:b/>
                <w:bCs/>
                <w:sz w:val="22"/>
                <w:szCs w:val="22"/>
              </w:rPr>
            </w:pPr>
            <w:r w:rsidRPr="00AD7CA8">
              <w:rPr>
                <w:rFonts w:ascii="Courier New" w:hAnsi="Courier New" w:cs="Courier New"/>
                <w:b/>
                <w:bCs/>
                <w:color w:val="002060"/>
                <w:sz w:val="22"/>
                <w:szCs w:val="22"/>
              </w:rPr>
              <w:t>return</w:t>
            </w:r>
            <w:r w:rsidRPr="00C37F44">
              <w:rPr>
                <w:rFonts w:ascii="Courier New" w:hAnsi="Courier New" w:cs="Courier New"/>
                <w:b/>
                <w:bCs/>
                <w:sz w:val="22"/>
                <w:szCs w:val="22"/>
              </w:rPr>
              <w:t xml:space="preserve"> 0</w:t>
            </w: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;</w:t>
            </w:r>
          </w:p>
          <w:p w14:paraId="03852757" w14:textId="25983B98" w:rsidR="00C37F44" w:rsidRDefault="00C37F44" w:rsidP="00C37F4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D7CA8">
              <w:rPr>
                <w:rFonts w:ascii="Courier New" w:hAnsi="Courier New" w:cs="Courier New"/>
                <w:b/>
                <w:bCs/>
                <w:color w:val="FF0000"/>
                <w:sz w:val="22"/>
                <w:szCs w:val="22"/>
              </w:rPr>
              <w:t>}</w:t>
            </w:r>
          </w:p>
        </w:tc>
      </w:tr>
    </w:tbl>
    <w:p w14:paraId="2052CE66" w14:textId="39C418FE" w:rsidR="000A5CFA" w:rsidRPr="00012B12" w:rsidRDefault="00AD7CA8" w:rsidP="008E1FDD">
      <w:pPr>
        <w:rPr>
          <w:rFonts w:ascii="TH SarabunPSK" w:hAnsi="TH SarabunPSK" w:cs="TH SarabunPSK"/>
          <w:sz w:val="32"/>
          <w:szCs w:val="32"/>
        </w:rPr>
      </w:pPr>
      <w:r w:rsidRPr="00C37F44">
        <w:rPr>
          <w:rFonts w:ascii="TH SarabunPSK" w:hAnsi="TH SarabunPSK" w:cs="TH SarabunPSK"/>
          <w:position w:val="-16"/>
          <w:sz w:val="32"/>
          <w:szCs w:val="32"/>
          <w:cs/>
        </w:rPr>
        <w:object w:dxaOrig="2880" w:dyaOrig="440" w14:anchorId="2A2BC334">
          <v:shape id="_x0000_i1039" type="#_x0000_t75" style="width:2in;height:22.15pt" o:ole="">
            <v:imagedata r:id="rId36" o:title=""/>
          </v:shape>
          <o:OLEObject Type="Embed" ProgID="Equation.DSMT4" ShapeID="_x0000_i1039" DrawAspect="Content" ObjectID="_1683548327" r:id="rId37"/>
        </w:object>
      </w:r>
    </w:p>
    <w:sectPr w:rsidR="000A5CFA" w:rsidRPr="00012B12" w:rsidSect="000845B4">
      <w:footerReference w:type="default" r:id="rId38"/>
      <w:pgSz w:w="11905" w:h="16837"/>
      <w:pgMar w:top="576" w:right="576" w:bottom="576" w:left="576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C32E731" w14:textId="77777777" w:rsidR="00DB7820" w:rsidRDefault="00DB7820">
      <w:r>
        <w:separator/>
      </w:r>
    </w:p>
  </w:endnote>
  <w:endnote w:type="continuationSeparator" w:id="0">
    <w:p w14:paraId="31A5785D" w14:textId="77777777" w:rsidR="00DB7820" w:rsidRDefault="00DB78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  <w:font w:name="พส. พิมพ์ดีด ๒ ใหม่">
    <w:charset w:val="00"/>
    <w:family w:val="auto"/>
    <w:pitch w:val="variable"/>
    <w:sig w:usb0="A30002EF" w:usb1="500020DA" w:usb2="00000000" w:usb3="00000000" w:csb0="00010197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altName w:val="TH SarabunPSK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_Layiji MaHaNiYom V 1.2">
    <w:charset w:val="00"/>
    <w:family w:val="auto"/>
    <w:pitch w:val="variable"/>
    <w:sig w:usb0="A1000AAF" w:usb1="500078FB" w:usb2="00000000" w:usb3="00000000" w:csb0="000101BF" w:csb1="00000000"/>
  </w:font>
  <w:font w:name="Liberation Sans">
    <w:altName w:val="Arial Unicode MS"/>
    <w:charset w:val="80"/>
    <w:family w:val="swiss"/>
    <w:pitch w:val="variable"/>
  </w:font>
  <w:font w:name="DejaVu Sans">
    <w:charset w:val="00"/>
    <w:family w:val="swiss"/>
    <w:pitch w:val="variable"/>
    <w:sig w:usb0="E7002EFF" w:usb1="D200FDFF" w:usb2="0A246029" w:usb3="00000000" w:csb0="000001FF" w:csb1="00000000"/>
  </w:font>
  <w:font w:name="Kinnari">
    <w:charset w:val="80"/>
    <w:family w:val="auto"/>
    <w:pitch w:val="variable"/>
  </w:font>
  <w:font w:name="WenQuanYi Micro Hei">
    <w:altName w:val="Times New Roman"/>
    <w:charset w:val="00"/>
    <w:family w:val="auto"/>
    <w:pitch w:val="variable"/>
  </w:font>
  <w:font w:name="Lohit Hindi">
    <w:altName w:val="Times New Roman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75CD81" w14:textId="29AB0F8E" w:rsidR="0015260D" w:rsidRPr="00F649D8" w:rsidRDefault="008E1FDD">
    <w:pPr>
      <w:pStyle w:val="Footer"/>
      <w:pBdr>
        <w:top w:val="single" w:sz="4" w:space="1" w:color="000000"/>
      </w:pBdr>
      <w:rPr>
        <w:rFonts w:ascii="TH SarabunPSK" w:hAnsi="TH SarabunPSK" w:cs="TH SarabunPSK"/>
        <w:b/>
        <w:bCs/>
        <w:sz w:val="40"/>
        <w:szCs w:val="40"/>
      </w:rPr>
    </w:pPr>
    <w:r>
      <w:rPr>
        <w:rFonts w:ascii="TH SarabunPSK" w:hAnsi="TH SarabunPSK" w:cs="TH SarabunPSK"/>
        <w:b/>
        <w:bCs/>
        <w:sz w:val="40"/>
        <w:szCs w:val="40"/>
      </w:rPr>
      <w:tab/>
    </w:r>
    <w:r>
      <w:rPr>
        <w:rFonts w:ascii="TH SarabunPSK" w:hAnsi="TH SarabunPSK" w:cs="TH SarabunPSK"/>
        <w:b/>
        <w:bCs/>
        <w:sz w:val="40"/>
        <w:szCs w:val="40"/>
      </w:rPr>
      <w:tab/>
    </w:r>
    <w:r>
      <w:rPr>
        <w:rFonts w:ascii="TH SarabunPSK" w:hAnsi="TH SarabunPSK" w:cs="TH SarabunPSK"/>
        <w:b/>
        <w:bCs/>
        <w:sz w:val="40"/>
        <w:szCs w:val="40"/>
      </w:rPr>
      <w:tab/>
    </w:r>
    <w:r>
      <w:rPr>
        <w:rFonts w:ascii="TH SarabunPSK" w:hAnsi="TH SarabunPSK" w:cs="TH SarabunPSK"/>
        <w:b/>
        <w:bCs/>
        <w:sz w:val="40"/>
        <w:szCs w:val="40"/>
      </w:rPr>
      <w:tab/>
    </w:r>
    <w:r w:rsidR="00166454">
      <w:rPr>
        <w:rFonts w:ascii="TH SarabunPSK" w:hAnsi="TH SarabunPSK" w:cs="TH SarabunPSK"/>
        <w:b/>
        <w:bCs/>
        <w:sz w:val="40"/>
        <w:szCs w:val="40"/>
      </w:rPr>
      <w:tab/>
    </w:r>
    <w:r w:rsidR="00166454">
      <w:rPr>
        <w:rFonts w:ascii="TH SarabunPSK" w:hAnsi="TH SarabunPSK" w:cs="TH SarabunPSK"/>
        <w:b/>
        <w:bCs/>
        <w:sz w:val="40"/>
        <w:szCs w:val="40"/>
      </w:rPr>
      <w:tab/>
    </w:r>
    <w:r w:rsidR="00166454">
      <w:rPr>
        <w:rFonts w:ascii="TH SarabunPSK" w:hAnsi="TH SarabunPSK" w:cs="TH SarabunPSK"/>
        <w:b/>
        <w:bCs/>
        <w:sz w:val="40"/>
        <w:szCs w:val="40"/>
      </w:rPr>
      <w:tab/>
    </w:r>
    <w:r w:rsidR="00166454">
      <w:rPr>
        <w:rFonts w:ascii="TH SarabunPSK" w:hAnsi="TH SarabunPSK" w:cs="TH SarabunPSK"/>
        <w:b/>
        <w:bCs/>
        <w:sz w:val="40"/>
        <w:szCs w:val="40"/>
      </w:rPr>
      <w:tab/>
    </w:r>
    <w:r w:rsidR="00166454">
      <w:rPr>
        <w:rFonts w:ascii="TH SarabunPSK" w:hAnsi="TH SarabunPSK" w:cs="TH SarabunPSK"/>
        <w:b/>
        <w:bCs/>
        <w:sz w:val="40"/>
        <w:szCs w:val="40"/>
      </w:rPr>
      <w:tab/>
    </w:r>
    <w:r w:rsidR="00166454">
      <w:rPr>
        <w:rFonts w:ascii="TH SarabunPSK" w:hAnsi="TH SarabunPSK" w:cs="TH SarabunPSK"/>
        <w:b/>
        <w:bCs/>
        <w:sz w:val="40"/>
        <w:szCs w:val="40"/>
      </w:rPr>
      <w:tab/>
    </w:r>
    <w:r w:rsidR="00166454">
      <w:rPr>
        <w:rFonts w:ascii="TH SarabunPSK" w:hAnsi="TH SarabunPSK" w:cs="TH SarabunPSK"/>
        <w:b/>
        <w:bCs/>
        <w:sz w:val="40"/>
        <w:szCs w:val="40"/>
      </w:rPr>
      <w:tab/>
    </w:r>
    <w:r w:rsidR="00166454">
      <w:rPr>
        <w:rFonts w:ascii="TH SarabunPSK" w:hAnsi="TH SarabunPSK" w:cs="TH SarabunPSK"/>
        <w:b/>
        <w:bCs/>
        <w:sz w:val="40"/>
        <w:szCs w:val="40"/>
      </w:rPr>
      <w:tab/>
    </w:r>
    <w:r w:rsidR="0015260D">
      <w:rPr>
        <w:rFonts w:ascii="TH SarabunPSK" w:hAnsi="TH SarabunPSK" w:cs="TH SarabunPSK"/>
        <w:b/>
        <w:bCs/>
        <w:sz w:val="40"/>
        <w:szCs w:val="40"/>
      </w:rPr>
      <w:t xml:space="preserve">   </w:t>
    </w:r>
    <w:r w:rsidR="0015260D" w:rsidRPr="00F649D8">
      <w:rPr>
        <w:rFonts w:ascii="TH SarabunPSK" w:hAnsi="TH SarabunPSK" w:cs="TH SarabunPSK"/>
        <w:b/>
        <w:bCs/>
        <w:sz w:val="40"/>
        <w:szCs w:val="40"/>
      </w:rPr>
      <w:t xml:space="preserve">Page </w:t>
    </w:r>
    <w:r w:rsidR="0015260D" w:rsidRPr="00F649D8">
      <w:rPr>
        <w:rFonts w:ascii="TH SarabunPSK" w:hAnsi="TH SarabunPSK" w:cs="TH SarabunPSK"/>
        <w:b/>
        <w:bCs/>
        <w:sz w:val="40"/>
        <w:szCs w:val="40"/>
      </w:rPr>
      <w:fldChar w:fldCharType="begin"/>
    </w:r>
    <w:r w:rsidR="0015260D" w:rsidRPr="00F649D8">
      <w:rPr>
        <w:rFonts w:ascii="TH SarabunPSK" w:hAnsi="TH SarabunPSK" w:cs="TH SarabunPSK"/>
        <w:b/>
        <w:bCs/>
        <w:sz w:val="40"/>
        <w:szCs w:val="40"/>
      </w:rPr>
      <w:instrText xml:space="preserve"> PAGE </w:instrText>
    </w:r>
    <w:r w:rsidR="0015260D" w:rsidRPr="00F649D8">
      <w:rPr>
        <w:rFonts w:ascii="TH SarabunPSK" w:hAnsi="TH SarabunPSK" w:cs="TH SarabunPSK"/>
        <w:b/>
        <w:bCs/>
        <w:sz w:val="40"/>
        <w:szCs w:val="40"/>
      </w:rPr>
      <w:fldChar w:fldCharType="separate"/>
    </w:r>
    <w:r w:rsidR="00DA2894">
      <w:rPr>
        <w:rFonts w:ascii="TH SarabunPSK" w:hAnsi="TH SarabunPSK" w:cs="TH SarabunPSK"/>
        <w:b/>
        <w:bCs/>
        <w:noProof/>
        <w:sz w:val="40"/>
        <w:szCs w:val="40"/>
      </w:rPr>
      <w:t>1</w:t>
    </w:r>
    <w:r w:rsidR="0015260D" w:rsidRPr="00F649D8">
      <w:rPr>
        <w:rFonts w:ascii="TH SarabunPSK" w:hAnsi="TH SarabunPSK" w:cs="TH SarabunPSK"/>
        <w:b/>
        <w:bCs/>
        <w:sz w:val="40"/>
        <w:szCs w:val="40"/>
      </w:rPr>
      <w:fldChar w:fldCharType="end"/>
    </w:r>
    <w:r w:rsidR="0015260D" w:rsidRPr="00F649D8">
      <w:rPr>
        <w:rFonts w:ascii="TH SarabunPSK" w:hAnsi="TH SarabunPSK" w:cs="TH SarabunPSK"/>
        <w:b/>
        <w:bCs/>
        <w:sz w:val="40"/>
        <w:szCs w:val="40"/>
      </w:rPr>
      <w:t xml:space="preserve"> of </w:t>
    </w:r>
    <w:r w:rsidR="0015260D" w:rsidRPr="00F649D8">
      <w:rPr>
        <w:rFonts w:ascii="TH SarabunPSK" w:hAnsi="TH SarabunPSK" w:cs="TH SarabunPSK"/>
        <w:b/>
        <w:bCs/>
        <w:sz w:val="40"/>
        <w:szCs w:val="40"/>
      </w:rPr>
      <w:fldChar w:fldCharType="begin"/>
    </w:r>
    <w:r w:rsidR="0015260D" w:rsidRPr="00F649D8">
      <w:rPr>
        <w:rFonts w:ascii="TH SarabunPSK" w:hAnsi="TH SarabunPSK" w:cs="TH SarabunPSK"/>
        <w:b/>
        <w:bCs/>
        <w:sz w:val="40"/>
        <w:szCs w:val="40"/>
      </w:rPr>
      <w:instrText xml:space="preserve"> NUMPAGES \*Arabic </w:instrText>
    </w:r>
    <w:r w:rsidR="0015260D" w:rsidRPr="00F649D8">
      <w:rPr>
        <w:rFonts w:ascii="TH SarabunPSK" w:hAnsi="TH SarabunPSK" w:cs="TH SarabunPSK"/>
        <w:b/>
        <w:bCs/>
        <w:sz w:val="40"/>
        <w:szCs w:val="40"/>
      </w:rPr>
      <w:fldChar w:fldCharType="separate"/>
    </w:r>
    <w:r w:rsidR="00DA2894">
      <w:rPr>
        <w:rFonts w:ascii="TH SarabunPSK" w:hAnsi="TH SarabunPSK" w:cs="TH SarabunPSK"/>
        <w:b/>
        <w:bCs/>
        <w:noProof/>
        <w:sz w:val="40"/>
        <w:szCs w:val="40"/>
      </w:rPr>
      <w:t>1</w:t>
    </w:r>
    <w:r w:rsidR="0015260D" w:rsidRPr="00F649D8">
      <w:rPr>
        <w:rFonts w:ascii="TH SarabunPSK" w:hAnsi="TH SarabunPSK" w:cs="TH SarabunPSK"/>
        <w:b/>
        <w:bCs/>
        <w:sz w:val="40"/>
        <w:szCs w:val="4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6A8C4D9" w14:textId="77777777" w:rsidR="00DB7820" w:rsidRDefault="00DB7820">
      <w:r>
        <w:separator/>
      </w:r>
    </w:p>
  </w:footnote>
  <w:footnote w:type="continuationSeparator" w:id="0">
    <w:p w14:paraId="74CEAD89" w14:textId="77777777" w:rsidR="00DB7820" w:rsidRDefault="00DB78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</w:abstractNum>
  <w:abstractNum w:abstractNumId="3" w15:restartNumberingAfterBreak="0">
    <w:nsid w:val="03824119"/>
    <w:multiLevelType w:val="hybridMultilevel"/>
    <w:tmpl w:val="8E3E6FC2"/>
    <w:lvl w:ilvl="0" w:tplc="CDC22F04">
      <w:numFmt w:val="bullet"/>
      <w:lvlText w:val="-"/>
      <w:lvlJc w:val="left"/>
      <w:pPr>
        <w:ind w:left="1080" w:hanging="360"/>
      </w:pPr>
      <w:rPr>
        <w:rFonts w:ascii="Tahoma" w:eastAsiaTheme="minorEastAsia" w:hAnsi="Tahoma" w:cs="Tahoma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5E54CFF"/>
    <w:multiLevelType w:val="hybridMultilevel"/>
    <w:tmpl w:val="A208A1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6F76E14"/>
    <w:multiLevelType w:val="hybridMultilevel"/>
    <w:tmpl w:val="75B8AE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9CE5026"/>
    <w:multiLevelType w:val="hybridMultilevel"/>
    <w:tmpl w:val="B60683F6"/>
    <w:lvl w:ilvl="0" w:tplc="BC1637BC">
      <w:numFmt w:val="bullet"/>
      <w:lvlText w:val="•"/>
      <w:lvlJc w:val="left"/>
      <w:pPr>
        <w:ind w:left="720" w:hanging="360"/>
      </w:pPr>
      <w:rPr>
        <w:rFonts w:ascii="TH SarabunPSK" w:eastAsia="Times New Roman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A0B0A83"/>
    <w:multiLevelType w:val="hybridMultilevel"/>
    <w:tmpl w:val="B3A08090"/>
    <w:lvl w:ilvl="0" w:tplc="DA7ED69C">
      <w:start w:val="3"/>
      <w:numFmt w:val="bullet"/>
      <w:lvlText w:val="-"/>
      <w:lvlJc w:val="left"/>
      <w:pPr>
        <w:ind w:left="1080" w:hanging="360"/>
      </w:pPr>
      <w:rPr>
        <w:rFonts w:ascii="พส. พิมพ์ดีด ๒ ใหม่" w:eastAsia="Times New Roman" w:hAnsi="พส. พิมพ์ดีด ๒ ใหม่" w:cs="พส. พิมพ์ดีด ๒ ใหม่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1313E1B"/>
    <w:multiLevelType w:val="hybridMultilevel"/>
    <w:tmpl w:val="C5CA56E4"/>
    <w:lvl w:ilvl="0" w:tplc="CBD42F4C">
      <w:start w:val="1"/>
      <w:numFmt w:val="thaiNumbers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18B417B"/>
    <w:multiLevelType w:val="multilevel"/>
    <w:tmpl w:val="8CCCF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19ED4FFC"/>
    <w:multiLevelType w:val="hybridMultilevel"/>
    <w:tmpl w:val="9FCAA76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023847"/>
    <w:multiLevelType w:val="hybridMultilevel"/>
    <w:tmpl w:val="2968E5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401408"/>
    <w:multiLevelType w:val="hybridMultilevel"/>
    <w:tmpl w:val="4782AEC8"/>
    <w:lvl w:ilvl="0" w:tplc="014C149E">
      <w:numFmt w:val="bullet"/>
      <w:lvlText w:val="-"/>
      <w:lvlJc w:val="left"/>
      <w:pPr>
        <w:ind w:left="1080" w:hanging="360"/>
      </w:pPr>
      <w:rPr>
        <w:rFonts w:ascii="TH SarabunPSK" w:eastAsia="SimSun" w:hAnsi="TH SarabunPSK" w:cs="TH SarabunPSK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B581453"/>
    <w:multiLevelType w:val="hybridMultilevel"/>
    <w:tmpl w:val="024C98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C83E30"/>
    <w:multiLevelType w:val="hybridMultilevel"/>
    <w:tmpl w:val="013480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FD14B3"/>
    <w:multiLevelType w:val="hybridMultilevel"/>
    <w:tmpl w:val="B4780F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C2750B"/>
    <w:multiLevelType w:val="hybridMultilevel"/>
    <w:tmpl w:val="06CC33B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34851166"/>
    <w:multiLevelType w:val="hybridMultilevel"/>
    <w:tmpl w:val="2F5E8E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BA321A"/>
    <w:multiLevelType w:val="hybridMultilevel"/>
    <w:tmpl w:val="BDB07EE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D757431"/>
    <w:multiLevelType w:val="hybridMultilevel"/>
    <w:tmpl w:val="B23654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4131422D"/>
    <w:multiLevelType w:val="hybridMultilevel"/>
    <w:tmpl w:val="ED7A02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7A7762"/>
    <w:multiLevelType w:val="multilevel"/>
    <w:tmpl w:val="978433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3AC58A0"/>
    <w:multiLevelType w:val="hybridMultilevel"/>
    <w:tmpl w:val="91444144"/>
    <w:lvl w:ilvl="0" w:tplc="FFD0900C">
      <w:numFmt w:val="bullet"/>
      <w:lvlText w:val="-"/>
      <w:lvlJc w:val="left"/>
      <w:pPr>
        <w:ind w:left="1080" w:hanging="360"/>
      </w:pPr>
      <w:rPr>
        <w:rFonts w:ascii="Tahoma" w:eastAsiaTheme="minorHAnsi" w:hAnsi="Tahoma" w:cs="Tahoma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48C61BED"/>
    <w:multiLevelType w:val="hybridMultilevel"/>
    <w:tmpl w:val="9EA4A746"/>
    <w:lvl w:ilvl="0" w:tplc="CAD843B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0906C0C"/>
    <w:multiLevelType w:val="hybridMultilevel"/>
    <w:tmpl w:val="9FFE78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09F1D22"/>
    <w:multiLevelType w:val="hybridMultilevel"/>
    <w:tmpl w:val="CD8E7E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9343D7"/>
    <w:multiLevelType w:val="hybridMultilevel"/>
    <w:tmpl w:val="A65C9A38"/>
    <w:lvl w:ilvl="0" w:tplc="02748134">
      <w:start w:val="1"/>
      <w:numFmt w:val="decimal"/>
      <w:lvlText w:val="%1."/>
      <w:lvlJc w:val="left"/>
      <w:pPr>
        <w:ind w:left="1440" w:hanging="360"/>
      </w:pPr>
      <w:rPr>
        <w:rFonts w:asciiTheme="minorBidi" w:hAnsiTheme="minorBidi" w:cstheme="minorBidi" w:hint="default"/>
        <w:sz w:val="32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6C32F8F"/>
    <w:multiLevelType w:val="hybridMultilevel"/>
    <w:tmpl w:val="6042488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C3B0F90"/>
    <w:multiLevelType w:val="hybridMultilevel"/>
    <w:tmpl w:val="6D0CFF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E041A4D"/>
    <w:multiLevelType w:val="hybridMultilevel"/>
    <w:tmpl w:val="1EB69E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894ACF"/>
    <w:multiLevelType w:val="hybridMultilevel"/>
    <w:tmpl w:val="86BEAD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4281003"/>
    <w:multiLevelType w:val="hybridMultilevel"/>
    <w:tmpl w:val="0172B7DC"/>
    <w:lvl w:ilvl="0" w:tplc="25325C18">
      <w:start w:val="1"/>
      <w:numFmt w:val="decimal"/>
      <w:lvlText w:val="%1)"/>
      <w:lvlJc w:val="left"/>
      <w:pPr>
        <w:ind w:left="1080" w:hanging="360"/>
      </w:pPr>
      <w:rPr>
        <w:rFonts w:ascii="TH SarabunPSK" w:eastAsia="SimSun" w:hAnsi="TH SarabunPSK" w:cs="TH SarabunPSK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47357A1"/>
    <w:multiLevelType w:val="hybridMultilevel"/>
    <w:tmpl w:val="0944D9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5E6671E"/>
    <w:multiLevelType w:val="multilevel"/>
    <w:tmpl w:val="5D2864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65F37511"/>
    <w:multiLevelType w:val="hybridMultilevel"/>
    <w:tmpl w:val="AD7882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8636C38"/>
    <w:multiLevelType w:val="hybridMultilevel"/>
    <w:tmpl w:val="17686CCE"/>
    <w:lvl w:ilvl="0" w:tplc="9D3472A2">
      <w:start w:val="1"/>
      <w:numFmt w:val="decimal"/>
      <w:lvlText w:val="%1."/>
      <w:lvlJc w:val="left"/>
      <w:pPr>
        <w:ind w:left="720" w:hanging="360"/>
      </w:pPr>
      <w:rPr>
        <w:rFonts w:ascii="TH Sarabun New" w:eastAsiaTheme="minorHAnsi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B22EF2"/>
    <w:multiLevelType w:val="hybridMultilevel"/>
    <w:tmpl w:val="BC524A9A"/>
    <w:lvl w:ilvl="0" w:tplc="A7946888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7" w15:restartNumberingAfterBreak="0">
    <w:nsid w:val="6D8842BF"/>
    <w:multiLevelType w:val="hybridMultilevel"/>
    <w:tmpl w:val="C958DE6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F1417CE"/>
    <w:multiLevelType w:val="hybridMultilevel"/>
    <w:tmpl w:val="DC26436A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4A94EC1"/>
    <w:multiLevelType w:val="hybridMultilevel"/>
    <w:tmpl w:val="590A710A"/>
    <w:lvl w:ilvl="0" w:tplc="6A9E9C8E">
      <w:numFmt w:val="bullet"/>
      <w:lvlText w:val="-"/>
      <w:lvlJc w:val="left"/>
      <w:pPr>
        <w:ind w:left="1080" w:hanging="360"/>
      </w:pPr>
      <w:rPr>
        <w:rFonts w:ascii="พส. พิมพ์ดีด ๒ ใหม่" w:eastAsia="Times New Roman" w:hAnsi="พส. พิมพ์ดีด ๒ ใหม่" w:cs="พส. พิมพ์ดีด ๒ ใหม่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625495D"/>
    <w:multiLevelType w:val="hybridMultilevel"/>
    <w:tmpl w:val="20C0D2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4F66CA"/>
    <w:multiLevelType w:val="hybridMultilevel"/>
    <w:tmpl w:val="2FE6D5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C465E50"/>
    <w:multiLevelType w:val="multilevel"/>
    <w:tmpl w:val="EE1C3000"/>
    <w:lvl w:ilvl="0">
      <w:start w:val="1"/>
      <w:numFmt w:val="decimal"/>
      <w:lvlText w:val="%1."/>
      <w:lvlJc w:val="left"/>
      <w:pPr>
        <w:ind w:left="283" w:hanging="283"/>
      </w:pPr>
    </w:lvl>
    <w:lvl w:ilvl="1">
      <w:start w:val="1"/>
      <w:numFmt w:val="decimal"/>
      <w:lvlText w:val="%2."/>
      <w:lvlJc w:val="left"/>
      <w:pPr>
        <w:ind w:left="567" w:hanging="283"/>
      </w:pPr>
    </w:lvl>
    <w:lvl w:ilvl="2">
      <w:start w:val="1"/>
      <w:numFmt w:val="decimal"/>
      <w:lvlText w:val="%3."/>
      <w:lvlJc w:val="left"/>
      <w:pPr>
        <w:ind w:left="850" w:hanging="283"/>
      </w:pPr>
    </w:lvl>
    <w:lvl w:ilvl="3">
      <w:start w:val="1"/>
      <w:numFmt w:val="decimal"/>
      <w:lvlText w:val="%4."/>
      <w:lvlJc w:val="left"/>
      <w:pPr>
        <w:ind w:left="1134" w:hanging="283"/>
      </w:pPr>
    </w:lvl>
    <w:lvl w:ilvl="4">
      <w:start w:val="1"/>
      <w:numFmt w:val="decimal"/>
      <w:lvlText w:val="%5."/>
      <w:lvlJc w:val="left"/>
      <w:pPr>
        <w:ind w:left="1417" w:hanging="283"/>
      </w:pPr>
    </w:lvl>
    <w:lvl w:ilvl="5">
      <w:start w:val="1"/>
      <w:numFmt w:val="decimal"/>
      <w:lvlText w:val="%6."/>
      <w:lvlJc w:val="left"/>
      <w:pPr>
        <w:ind w:left="1701" w:hanging="283"/>
      </w:pPr>
    </w:lvl>
    <w:lvl w:ilvl="6">
      <w:start w:val="1"/>
      <w:numFmt w:val="decimal"/>
      <w:lvlText w:val="%7."/>
      <w:lvlJc w:val="left"/>
      <w:pPr>
        <w:ind w:left="1984" w:hanging="283"/>
      </w:pPr>
    </w:lvl>
    <w:lvl w:ilvl="7">
      <w:start w:val="1"/>
      <w:numFmt w:val="decimal"/>
      <w:lvlText w:val="%8."/>
      <w:lvlJc w:val="left"/>
      <w:pPr>
        <w:ind w:left="2268" w:hanging="283"/>
      </w:pPr>
    </w:lvl>
    <w:lvl w:ilvl="8">
      <w:start w:val="1"/>
      <w:numFmt w:val="decimal"/>
      <w:lvlText w:val="%9."/>
      <w:lvlJc w:val="left"/>
      <w:pPr>
        <w:ind w:left="2551" w:hanging="283"/>
      </w:pPr>
    </w:lvl>
  </w:abstractNum>
  <w:abstractNum w:abstractNumId="43" w15:restartNumberingAfterBreak="0">
    <w:nsid w:val="7F2504B1"/>
    <w:multiLevelType w:val="hybridMultilevel"/>
    <w:tmpl w:val="17686CCE"/>
    <w:lvl w:ilvl="0" w:tplc="9D3472A2">
      <w:start w:val="1"/>
      <w:numFmt w:val="decimal"/>
      <w:lvlText w:val="%1."/>
      <w:lvlJc w:val="left"/>
      <w:pPr>
        <w:ind w:left="720" w:hanging="360"/>
      </w:pPr>
      <w:rPr>
        <w:rFonts w:ascii="TH Sarabun New" w:eastAsiaTheme="minorHAnsi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9"/>
  </w:num>
  <w:num w:numId="5">
    <w:abstractNumId w:val="23"/>
  </w:num>
  <w:num w:numId="6">
    <w:abstractNumId w:val="7"/>
  </w:num>
  <w:num w:numId="7">
    <w:abstractNumId w:val="25"/>
  </w:num>
  <w:num w:numId="8">
    <w:abstractNumId w:val="42"/>
  </w:num>
  <w:num w:numId="9">
    <w:abstractNumId w:val="18"/>
  </w:num>
  <w:num w:numId="10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8"/>
  </w:num>
  <w:num w:numId="13">
    <w:abstractNumId w:val="17"/>
  </w:num>
  <w:num w:numId="14">
    <w:abstractNumId w:val="32"/>
  </w:num>
  <w:num w:numId="15">
    <w:abstractNumId w:val="5"/>
  </w:num>
  <w:num w:numId="16">
    <w:abstractNumId w:val="30"/>
  </w:num>
  <w:num w:numId="17">
    <w:abstractNumId w:val="36"/>
  </w:num>
  <w:num w:numId="18">
    <w:abstractNumId w:val="16"/>
  </w:num>
  <w:num w:numId="19">
    <w:abstractNumId w:val="13"/>
  </w:num>
  <w:num w:numId="20">
    <w:abstractNumId w:val="35"/>
  </w:num>
  <w:num w:numId="21">
    <w:abstractNumId w:val="38"/>
  </w:num>
  <w:num w:numId="22">
    <w:abstractNumId w:val="40"/>
  </w:num>
  <w:num w:numId="23">
    <w:abstractNumId w:val="43"/>
  </w:num>
  <w:num w:numId="24">
    <w:abstractNumId w:val="41"/>
  </w:num>
  <w:num w:numId="25">
    <w:abstractNumId w:val="24"/>
  </w:num>
  <w:num w:numId="26">
    <w:abstractNumId w:val="28"/>
  </w:num>
  <w:num w:numId="27">
    <w:abstractNumId w:val="14"/>
  </w:num>
  <w:num w:numId="28">
    <w:abstractNumId w:val="33"/>
  </w:num>
  <w:num w:numId="29">
    <w:abstractNumId w:val="4"/>
  </w:num>
  <w:num w:numId="30">
    <w:abstractNumId w:val="6"/>
  </w:num>
  <w:num w:numId="31">
    <w:abstractNumId w:val="9"/>
  </w:num>
  <w:num w:numId="32">
    <w:abstractNumId w:val="27"/>
  </w:num>
  <w:num w:numId="33">
    <w:abstractNumId w:val="29"/>
  </w:num>
  <w:num w:numId="34">
    <w:abstractNumId w:val="19"/>
  </w:num>
  <w:num w:numId="35">
    <w:abstractNumId w:val="10"/>
  </w:num>
  <w:num w:numId="36">
    <w:abstractNumId w:val="37"/>
  </w:num>
  <w:num w:numId="37">
    <w:abstractNumId w:val="20"/>
  </w:num>
  <w:num w:numId="38">
    <w:abstractNumId w:val="21"/>
  </w:num>
  <w:num w:numId="39">
    <w:abstractNumId w:val="11"/>
  </w:num>
  <w:num w:numId="40">
    <w:abstractNumId w:val="3"/>
  </w:num>
  <w:num w:numId="41">
    <w:abstractNumId w:val="34"/>
  </w:num>
  <w:num w:numId="42">
    <w:abstractNumId w:val="15"/>
  </w:num>
  <w:num w:numId="43">
    <w:abstractNumId w:val="26"/>
  </w:num>
  <w:num w:numId="4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8"/>
  <w:displayBackgroundShape/>
  <w:embedSystemFonts/>
  <w:hideSpellingErrors/>
  <w:proofState w:spelling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10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4F9A"/>
    <w:rsid w:val="0001085F"/>
    <w:rsid w:val="00012B12"/>
    <w:rsid w:val="00022B31"/>
    <w:rsid w:val="00025228"/>
    <w:rsid w:val="00041A77"/>
    <w:rsid w:val="00047F74"/>
    <w:rsid w:val="00057350"/>
    <w:rsid w:val="00066B72"/>
    <w:rsid w:val="0007395B"/>
    <w:rsid w:val="000845B4"/>
    <w:rsid w:val="00085963"/>
    <w:rsid w:val="00086013"/>
    <w:rsid w:val="00087344"/>
    <w:rsid w:val="0009150F"/>
    <w:rsid w:val="00093441"/>
    <w:rsid w:val="0009408D"/>
    <w:rsid w:val="000A1224"/>
    <w:rsid w:val="000A5CFA"/>
    <w:rsid w:val="000B3B29"/>
    <w:rsid w:val="000B3FD4"/>
    <w:rsid w:val="000C0844"/>
    <w:rsid w:val="000C3731"/>
    <w:rsid w:val="000D3499"/>
    <w:rsid w:val="000D5731"/>
    <w:rsid w:val="000D62E8"/>
    <w:rsid w:val="000E0D16"/>
    <w:rsid w:val="000E3DD3"/>
    <w:rsid w:val="000E3F68"/>
    <w:rsid w:val="000E4570"/>
    <w:rsid w:val="000F0B7F"/>
    <w:rsid w:val="000F0C6E"/>
    <w:rsid w:val="00101457"/>
    <w:rsid w:val="00103343"/>
    <w:rsid w:val="001040DC"/>
    <w:rsid w:val="00107885"/>
    <w:rsid w:val="00115B06"/>
    <w:rsid w:val="00116887"/>
    <w:rsid w:val="001467C6"/>
    <w:rsid w:val="001470F9"/>
    <w:rsid w:val="0015260D"/>
    <w:rsid w:val="00166454"/>
    <w:rsid w:val="00166995"/>
    <w:rsid w:val="00176969"/>
    <w:rsid w:val="00180D4E"/>
    <w:rsid w:val="001873F2"/>
    <w:rsid w:val="001876E0"/>
    <w:rsid w:val="00192E08"/>
    <w:rsid w:val="00193290"/>
    <w:rsid w:val="001965ED"/>
    <w:rsid w:val="00197152"/>
    <w:rsid w:val="00197AC2"/>
    <w:rsid w:val="001A6800"/>
    <w:rsid w:val="001A7996"/>
    <w:rsid w:val="001B20BF"/>
    <w:rsid w:val="001B4FBE"/>
    <w:rsid w:val="001C0B15"/>
    <w:rsid w:val="001C3D94"/>
    <w:rsid w:val="001C411E"/>
    <w:rsid w:val="001E3372"/>
    <w:rsid w:val="00201237"/>
    <w:rsid w:val="00216099"/>
    <w:rsid w:val="0022092C"/>
    <w:rsid w:val="00224E78"/>
    <w:rsid w:val="00230596"/>
    <w:rsid w:val="00231DA4"/>
    <w:rsid w:val="00236800"/>
    <w:rsid w:val="00236F8C"/>
    <w:rsid w:val="00245861"/>
    <w:rsid w:val="00247741"/>
    <w:rsid w:val="002543DA"/>
    <w:rsid w:val="00255492"/>
    <w:rsid w:val="0025614E"/>
    <w:rsid w:val="0026129B"/>
    <w:rsid w:val="002626CF"/>
    <w:rsid w:val="00264278"/>
    <w:rsid w:val="00267E43"/>
    <w:rsid w:val="00271532"/>
    <w:rsid w:val="002730C9"/>
    <w:rsid w:val="00273B87"/>
    <w:rsid w:val="00274425"/>
    <w:rsid w:val="00276666"/>
    <w:rsid w:val="002814EF"/>
    <w:rsid w:val="00282B8C"/>
    <w:rsid w:val="0028616D"/>
    <w:rsid w:val="00290261"/>
    <w:rsid w:val="002943BE"/>
    <w:rsid w:val="002A07AD"/>
    <w:rsid w:val="002A3949"/>
    <w:rsid w:val="002A6E46"/>
    <w:rsid w:val="002C0B6F"/>
    <w:rsid w:val="002C4F11"/>
    <w:rsid w:val="002C6041"/>
    <w:rsid w:val="002D3BB1"/>
    <w:rsid w:val="002D7A88"/>
    <w:rsid w:val="002E5452"/>
    <w:rsid w:val="002E6D67"/>
    <w:rsid w:val="002E707C"/>
    <w:rsid w:val="002F009B"/>
    <w:rsid w:val="002F172E"/>
    <w:rsid w:val="002F2661"/>
    <w:rsid w:val="002F402F"/>
    <w:rsid w:val="002F41C1"/>
    <w:rsid w:val="002F6E63"/>
    <w:rsid w:val="003054A7"/>
    <w:rsid w:val="003169DC"/>
    <w:rsid w:val="003242E7"/>
    <w:rsid w:val="00325B1F"/>
    <w:rsid w:val="00326E30"/>
    <w:rsid w:val="00327E1E"/>
    <w:rsid w:val="00331950"/>
    <w:rsid w:val="00340B83"/>
    <w:rsid w:val="00344923"/>
    <w:rsid w:val="0036314A"/>
    <w:rsid w:val="0036524C"/>
    <w:rsid w:val="00366ECA"/>
    <w:rsid w:val="00370119"/>
    <w:rsid w:val="00372ED6"/>
    <w:rsid w:val="003752C5"/>
    <w:rsid w:val="00390967"/>
    <w:rsid w:val="00390A7C"/>
    <w:rsid w:val="00392610"/>
    <w:rsid w:val="00392A9A"/>
    <w:rsid w:val="00392CB1"/>
    <w:rsid w:val="003A2DBB"/>
    <w:rsid w:val="003A6F4F"/>
    <w:rsid w:val="003C2AD5"/>
    <w:rsid w:val="003C58CE"/>
    <w:rsid w:val="003D2BEE"/>
    <w:rsid w:val="003D4ED2"/>
    <w:rsid w:val="003E05E0"/>
    <w:rsid w:val="003E69AD"/>
    <w:rsid w:val="003F1EE0"/>
    <w:rsid w:val="003F2AF9"/>
    <w:rsid w:val="003F7E2B"/>
    <w:rsid w:val="00400063"/>
    <w:rsid w:val="00402AEA"/>
    <w:rsid w:val="0040450D"/>
    <w:rsid w:val="00405523"/>
    <w:rsid w:val="00407FC6"/>
    <w:rsid w:val="004144CB"/>
    <w:rsid w:val="0042478D"/>
    <w:rsid w:val="004351EA"/>
    <w:rsid w:val="00440F7C"/>
    <w:rsid w:val="00442B0D"/>
    <w:rsid w:val="004554F3"/>
    <w:rsid w:val="00466685"/>
    <w:rsid w:val="00472A4C"/>
    <w:rsid w:val="00472C75"/>
    <w:rsid w:val="0048556B"/>
    <w:rsid w:val="00491424"/>
    <w:rsid w:val="004A1695"/>
    <w:rsid w:val="004A5882"/>
    <w:rsid w:val="004B3711"/>
    <w:rsid w:val="004B72DA"/>
    <w:rsid w:val="004D2FF8"/>
    <w:rsid w:val="004D787F"/>
    <w:rsid w:val="004E1443"/>
    <w:rsid w:val="004F60F9"/>
    <w:rsid w:val="005003D7"/>
    <w:rsid w:val="0051606A"/>
    <w:rsid w:val="005169DD"/>
    <w:rsid w:val="0051702E"/>
    <w:rsid w:val="005236C4"/>
    <w:rsid w:val="0052565E"/>
    <w:rsid w:val="00525F32"/>
    <w:rsid w:val="00533ACD"/>
    <w:rsid w:val="00534407"/>
    <w:rsid w:val="005372EA"/>
    <w:rsid w:val="00542FC6"/>
    <w:rsid w:val="00543738"/>
    <w:rsid w:val="00547638"/>
    <w:rsid w:val="00557F53"/>
    <w:rsid w:val="005602F5"/>
    <w:rsid w:val="00560AA1"/>
    <w:rsid w:val="00567C37"/>
    <w:rsid w:val="005834EF"/>
    <w:rsid w:val="00583744"/>
    <w:rsid w:val="00587CF3"/>
    <w:rsid w:val="005913A1"/>
    <w:rsid w:val="00592425"/>
    <w:rsid w:val="00595BBD"/>
    <w:rsid w:val="00595E50"/>
    <w:rsid w:val="005A123E"/>
    <w:rsid w:val="005A2947"/>
    <w:rsid w:val="005B0151"/>
    <w:rsid w:val="005B0883"/>
    <w:rsid w:val="005B32EF"/>
    <w:rsid w:val="005C040A"/>
    <w:rsid w:val="005D293E"/>
    <w:rsid w:val="00600B0C"/>
    <w:rsid w:val="00605AA6"/>
    <w:rsid w:val="00607793"/>
    <w:rsid w:val="00611943"/>
    <w:rsid w:val="00612B21"/>
    <w:rsid w:val="00621A19"/>
    <w:rsid w:val="006279F9"/>
    <w:rsid w:val="00627E5A"/>
    <w:rsid w:val="00631D61"/>
    <w:rsid w:val="006367A2"/>
    <w:rsid w:val="00637F09"/>
    <w:rsid w:val="00640DB5"/>
    <w:rsid w:val="00641F43"/>
    <w:rsid w:val="00642C80"/>
    <w:rsid w:val="00653F03"/>
    <w:rsid w:val="00662243"/>
    <w:rsid w:val="00670932"/>
    <w:rsid w:val="00672B91"/>
    <w:rsid w:val="00695CEB"/>
    <w:rsid w:val="006A65BA"/>
    <w:rsid w:val="006B08A9"/>
    <w:rsid w:val="006B10DA"/>
    <w:rsid w:val="006C1C17"/>
    <w:rsid w:val="006E1576"/>
    <w:rsid w:val="006E1A93"/>
    <w:rsid w:val="006E4472"/>
    <w:rsid w:val="006E6305"/>
    <w:rsid w:val="006F0CFD"/>
    <w:rsid w:val="006F2A3B"/>
    <w:rsid w:val="00700161"/>
    <w:rsid w:val="0070125D"/>
    <w:rsid w:val="00703CF8"/>
    <w:rsid w:val="0070458A"/>
    <w:rsid w:val="0070532F"/>
    <w:rsid w:val="00712268"/>
    <w:rsid w:val="00725422"/>
    <w:rsid w:val="0073098A"/>
    <w:rsid w:val="00730EA0"/>
    <w:rsid w:val="007329DC"/>
    <w:rsid w:val="0073581D"/>
    <w:rsid w:val="00736E19"/>
    <w:rsid w:val="0074187B"/>
    <w:rsid w:val="0075361B"/>
    <w:rsid w:val="00754DE7"/>
    <w:rsid w:val="007659B0"/>
    <w:rsid w:val="00773E59"/>
    <w:rsid w:val="00792080"/>
    <w:rsid w:val="007943A7"/>
    <w:rsid w:val="007A077E"/>
    <w:rsid w:val="007A7886"/>
    <w:rsid w:val="007B0DD1"/>
    <w:rsid w:val="007C76EB"/>
    <w:rsid w:val="007D0487"/>
    <w:rsid w:val="007D2595"/>
    <w:rsid w:val="007D72B0"/>
    <w:rsid w:val="007E3622"/>
    <w:rsid w:val="007E5297"/>
    <w:rsid w:val="007E52D6"/>
    <w:rsid w:val="007E7F3C"/>
    <w:rsid w:val="007F5604"/>
    <w:rsid w:val="007F5D3F"/>
    <w:rsid w:val="0080340F"/>
    <w:rsid w:val="00811150"/>
    <w:rsid w:val="00813CFA"/>
    <w:rsid w:val="00816B9C"/>
    <w:rsid w:val="0082007E"/>
    <w:rsid w:val="00844B71"/>
    <w:rsid w:val="00855B20"/>
    <w:rsid w:val="00855CD1"/>
    <w:rsid w:val="00857305"/>
    <w:rsid w:val="0086417A"/>
    <w:rsid w:val="00865DD0"/>
    <w:rsid w:val="0087458F"/>
    <w:rsid w:val="008775D9"/>
    <w:rsid w:val="00885AD3"/>
    <w:rsid w:val="00887C8B"/>
    <w:rsid w:val="00891904"/>
    <w:rsid w:val="00895275"/>
    <w:rsid w:val="008A104B"/>
    <w:rsid w:val="008B4BFF"/>
    <w:rsid w:val="008B7CD8"/>
    <w:rsid w:val="008C4D5E"/>
    <w:rsid w:val="008C6923"/>
    <w:rsid w:val="008D3020"/>
    <w:rsid w:val="008D50F0"/>
    <w:rsid w:val="008D6019"/>
    <w:rsid w:val="008D6E57"/>
    <w:rsid w:val="008E1FDD"/>
    <w:rsid w:val="008E4321"/>
    <w:rsid w:val="008E6CB3"/>
    <w:rsid w:val="008F2F82"/>
    <w:rsid w:val="00910FE4"/>
    <w:rsid w:val="00912090"/>
    <w:rsid w:val="009130E9"/>
    <w:rsid w:val="00922D2B"/>
    <w:rsid w:val="00923521"/>
    <w:rsid w:val="00923A4C"/>
    <w:rsid w:val="00933759"/>
    <w:rsid w:val="0094015C"/>
    <w:rsid w:val="00945B4E"/>
    <w:rsid w:val="0095166B"/>
    <w:rsid w:val="00953E09"/>
    <w:rsid w:val="0096276C"/>
    <w:rsid w:val="0096716D"/>
    <w:rsid w:val="00972AD9"/>
    <w:rsid w:val="00980690"/>
    <w:rsid w:val="00980FED"/>
    <w:rsid w:val="00981AFE"/>
    <w:rsid w:val="00982850"/>
    <w:rsid w:val="00991758"/>
    <w:rsid w:val="00997AF0"/>
    <w:rsid w:val="009A4927"/>
    <w:rsid w:val="009A5251"/>
    <w:rsid w:val="009B4DCD"/>
    <w:rsid w:val="009C2F93"/>
    <w:rsid w:val="009E52D1"/>
    <w:rsid w:val="009F08A7"/>
    <w:rsid w:val="009F3950"/>
    <w:rsid w:val="00A02196"/>
    <w:rsid w:val="00A03B80"/>
    <w:rsid w:val="00A10C88"/>
    <w:rsid w:val="00A114EE"/>
    <w:rsid w:val="00A135A8"/>
    <w:rsid w:val="00A25A5E"/>
    <w:rsid w:val="00A26474"/>
    <w:rsid w:val="00A31AB7"/>
    <w:rsid w:val="00A3584E"/>
    <w:rsid w:val="00A35949"/>
    <w:rsid w:val="00A518E0"/>
    <w:rsid w:val="00A621C5"/>
    <w:rsid w:val="00A8567D"/>
    <w:rsid w:val="00A8731E"/>
    <w:rsid w:val="00A91B29"/>
    <w:rsid w:val="00A9303B"/>
    <w:rsid w:val="00AA4E5C"/>
    <w:rsid w:val="00AB3E22"/>
    <w:rsid w:val="00AC7CE8"/>
    <w:rsid w:val="00AD4F0A"/>
    <w:rsid w:val="00AD7CA8"/>
    <w:rsid w:val="00AE3DA4"/>
    <w:rsid w:val="00AE6517"/>
    <w:rsid w:val="00AE6569"/>
    <w:rsid w:val="00AF2E20"/>
    <w:rsid w:val="00AF7AC2"/>
    <w:rsid w:val="00B01F0C"/>
    <w:rsid w:val="00B0393F"/>
    <w:rsid w:val="00B07CEB"/>
    <w:rsid w:val="00B10B8A"/>
    <w:rsid w:val="00B135E1"/>
    <w:rsid w:val="00B16637"/>
    <w:rsid w:val="00B248B9"/>
    <w:rsid w:val="00B36A64"/>
    <w:rsid w:val="00B50C39"/>
    <w:rsid w:val="00B550D5"/>
    <w:rsid w:val="00B626D5"/>
    <w:rsid w:val="00B6492B"/>
    <w:rsid w:val="00B64C26"/>
    <w:rsid w:val="00B64DB0"/>
    <w:rsid w:val="00B65A7C"/>
    <w:rsid w:val="00B835C4"/>
    <w:rsid w:val="00B84772"/>
    <w:rsid w:val="00B86106"/>
    <w:rsid w:val="00B87E91"/>
    <w:rsid w:val="00B9684E"/>
    <w:rsid w:val="00BA4351"/>
    <w:rsid w:val="00BA5CD5"/>
    <w:rsid w:val="00BB0979"/>
    <w:rsid w:val="00BB1B91"/>
    <w:rsid w:val="00BC0813"/>
    <w:rsid w:val="00BC570F"/>
    <w:rsid w:val="00BD07B5"/>
    <w:rsid w:val="00BD0F83"/>
    <w:rsid w:val="00BF4CD1"/>
    <w:rsid w:val="00C00214"/>
    <w:rsid w:val="00C00B99"/>
    <w:rsid w:val="00C0116F"/>
    <w:rsid w:val="00C032AA"/>
    <w:rsid w:val="00C11E0E"/>
    <w:rsid w:val="00C1766D"/>
    <w:rsid w:val="00C26688"/>
    <w:rsid w:val="00C36663"/>
    <w:rsid w:val="00C37F44"/>
    <w:rsid w:val="00C41FE6"/>
    <w:rsid w:val="00C52608"/>
    <w:rsid w:val="00C52AD4"/>
    <w:rsid w:val="00C552EC"/>
    <w:rsid w:val="00C56CCE"/>
    <w:rsid w:val="00C612BC"/>
    <w:rsid w:val="00C65414"/>
    <w:rsid w:val="00C65B7A"/>
    <w:rsid w:val="00C7108B"/>
    <w:rsid w:val="00C74F75"/>
    <w:rsid w:val="00C75D6D"/>
    <w:rsid w:val="00C91825"/>
    <w:rsid w:val="00C963DA"/>
    <w:rsid w:val="00CA0474"/>
    <w:rsid w:val="00CA2549"/>
    <w:rsid w:val="00CB03C1"/>
    <w:rsid w:val="00CB13F6"/>
    <w:rsid w:val="00CB2DF5"/>
    <w:rsid w:val="00CC643D"/>
    <w:rsid w:val="00CC7B48"/>
    <w:rsid w:val="00CD14BB"/>
    <w:rsid w:val="00CD3BB5"/>
    <w:rsid w:val="00CD6403"/>
    <w:rsid w:val="00CD68B7"/>
    <w:rsid w:val="00CE0D93"/>
    <w:rsid w:val="00CE12A0"/>
    <w:rsid w:val="00CE3985"/>
    <w:rsid w:val="00CE6D19"/>
    <w:rsid w:val="00CE73CF"/>
    <w:rsid w:val="00CF1195"/>
    <w:rsid w:val="00CF4AB8"/>
    <w:rsid w:val="00D01999"/>
    <w:rsid w:val="00D02D38"/>
    <w:rsid w:val="00D05AFE"/>
    <w:rsid w:val="00D12EA7"/>
    <w:rsid w:val="00D13CB9"/>
    <w:rsid w:val="00D141C3"/>
    <w:rsid w:val="00D15D69"/>
    <w:rsid w:val="00D17C18"/>
    <w:rsid w:val="00D25B59"/>
    <w:rsid w:val="00D27F8B"/>
    <w:rsid w:val="00D36BEF"/>
    <w:rsid w:val="00D4476F"/>
    <w:rsid w:val="00D50255"/>
    <w:rsid w:val="00D510CA"/>
    <w:rsid w:val="00D54E80"/>
    <w:rsid w:val="00D6175C"/>
    <w:rsid w:val="00D72308"/>
    <w:rsid w:val="00D729C6"/>
    <w:rsid w:val="00D80437"/>
    <w:rsid w:val="00D84F9A"/>
    <w:rsid w:val="00D86A7D"/>
    <w:rsid w:val="00DA1221"/>
    <w:rsid w:val="00DA2894"/>
    <w:rsid w:val="00DB7820"/>
    <w:rsid w:val="00DC36F1"/>
    <w:rsid w:val="00DD1474"/>
    <w:rsid w:val="00DD33E4"/>
    <w:rsid w:val="00DD4997"/>
    <w:rsid w:val="00DE2A2F"/>
    <w:rsid w:val="00DF4250"/>
    <w:rsid w:val="00DF6E35"/>
    <w:rsid w:val="00E04CFF"/>
    <w:rsid w:val="00E13EEA"/>
    <w:rsid w:val="00E22A7E"/>
    <w:rsid w:val="00E2325D"/>
    <w:rsid w:val="00E24866"/>
    <w:rsid w:val="00E35F03"/>
    <w:rsid w:val="00E42046"/>
    <w:rsid w:val="00E42901"/>
    <w:rsid w:val="00E454D0"/>
    <w:rsid w:val="00E537FE"/>
    <w:rsid w:val="00E617AF"/>
    <w:rsid w:val="00E6200F"/>
    <w:rsid w:val="00E6612E"/>
    <w:rsid w:val="00E6756C"/>
    <w:rsid w:val="00E716D7"/>
    <w:rsid w:val="00E73BD6"/>
    <w:rsid w:val="00E74A3A"/>
    <w:rsid w:val="00E74F47"/>
    <w:rsid w:val="00E80BFB"/>
    <w:rsid w:val="00E94D10"/>
    <w:rsid w:val="00EA008B"/>
    <w:rsid w:val="00EA7BD0"/>
    <w:rsid w:val="00EA7F33"/>
    <w:rsid w:val="00EB1789"/>
    <w:rsid w:val="00EB194B"/>
    <w:rsid w:val="00EB1FAC"/>
    <w:rsid w:val="00EE1935"/>
    <w:rsid w:val="00EE5827"/>
    <w:rsid w:val="00EE71BC"/>
    <w:rsid w:val="00EF1980"/>
    <w:rsid w:val="00F06931"/>
    <w:rsid w:val="00F12919"/>
    <w:rsid w:val="00F15267"/>
    <w:rsid w:val="00F17858"/>
    <w:rsid w:val="00F21B28"/>
    <w:rsid w:val="00F26AA0"/>
    <w:rsid w:val="00F422D7"/>
    <w:rsid w:val="00F46BF6"/>
    <w:rsid w:val="00F47C13"/>
    <w:rsid w:val="00F50AA0"/>
    <w:rsid w:val="00F50BD6"/>
    <w:rsid w:val="00F51DC6"/>
    <w:rsid w:val="00F63FFE"/>
    <w:rsid w:val="00F649D8"/>
    <w:rsid w:val="00F72CED"/>
    <w:rsid w:val="00F75BC0"/>
    <w:rsid w:val="00F778B6"/>
    <w:rsid w:val="00F87440"/>
    <w:rsid w:val="00F91167"/>
    <w:rsid w:val="00F95F67"/>
    <w:rsid w:val="00F97FA4"/>
    <w:rsid w:val="00FB3982"/>
    <w:rsid w:val="00FB5B79"/>
    <w:rsid w:val="00FC0551"/>
    <w:rsid w:val="00FD1002"/>
    <w:rsid w:val="00FD3D7F"/>
    <w:rsid w:val="00FD449E"/>
    <w:rsid w:val="00FD4DC0"/>
    <w:rsid w:val="00FD69F2"/>
    <w:rsid w:val="00FD7530"/>
    <w:rsid w:val="00FF1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2BBC3778"/>
  <w15:docId w15:val="{1D92CDCE-1F5E-4601-8748-F6F176EF9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11150"/>
    <w:pPr>
      <w:suppressAutoHyphens/>
    </w:pPr>
    <w:rPr>
      <w:rFonts w:ascii="Tahoma" w:hAnsi="Tahoma" w:cs="Tahoma"/>
      <w:lang w:eastAsia="th-TH"/>
    </w:rPr>
  </w:style>
  <w:style w:type="paragraph" w:styleId="Heading1">
    <w:name w:val="heading 1"/>
    <w:basedOn w:val="Normal"/>
    <w:next w:val="Normal"/>
    <w:link w:val="Heading1Char"/>
    <w:qFormat/>
    <w:rsid w:val="00811150"/>
    <w:pPr>
      <w:keepNext/>
      <w:tabs>
        <w:tab w:val="num" w:pos="432"/>
      </w:tabs>
      <w:snapToGrid w:val="0"/>
      <w:spacing w:before="240" w:after="60"/>
      <w:ind w:left="432" w:hanging="432"/>
      <w:outlineLvl w:val="0"/>
    </w:pPr>
    <w:rPr>
      <w:rFonts w:ascii="Cordia New" w:eastAsia="Cordia New" w:hAnsi="Cordia New" w:cs="Cordia New"/>
      <w:b/>
      <w:bCs/>
      <w:kern w:val="1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62243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9684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3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9684E"/>
    <w:rPr>
      <w:rFonts w:ascii="Cordia New" w:eastAsia="Cordia New" w:hAnsi="Cordia New" w:cs="Cordia New"/>
      <w:b/>
      <w:bCs/>
      <w:kern w:val="1"/>
      <w:sz w:val="36"/>
      <w:szCs w:val="36"/>
      <w:lang w:eastAsia="th-TH"/>
    </w:rPr>
  </w:style>
  <w:style w:type="character" w:customStyle="1" w:styleId="Absatz-Standardschriftart">
    <w:name w:val="Absatz-Standardschriftart"/>
    <w:rsid w:val="00811150"/>
  </w:style>
  <w:style w:type="character" w:customStyle="1" w:styleId="2">
    <w:name w:val="แบบอักษรของย่อหน้าเริ่มต้น2"/>
    <w:rsid w:val="00811150"/>
  </w:style>
  <w:style w:type="character" w:customStyle="1" w:styleId="WW-Absatz-Standardschriftart">
    <w:name w:val="WW-Absatz-Standardschriftart"/>
    <w:rsid w:val="00811150"/>
  </w:style>
  <w:style w:type="character" w:customStyle="1" w:styleId="WW8Num1z0">
    <w:name w:val="WW8Num1z0"/>
    <w:rsid w:val="00811150"/>
    <w:rPr>
      <w:rFonts w:ascii="_Layiji MaHaNiYom V 1.2" w:eastAsia="Times New Roman" w:hAnsi="_Layiji MaHaNiYom V 1.2" w:cs="_Layiji MaHaNiYom V 1.2"/>
    </w:rPr>
  </w:style>
  <w:style w:type="character" w:customStyle="1" w:styleId="WW8Num1z1">
    <w:name w:val="WW8Num1z1"/>
    <w:rsid w:val="00811150"/>
    <w:rPr>
      <w:rFonts w:ascii="Courier New" w:hAnsi="Courier New" w:cs="Courier New"/>
    </w:rPr>
  </w:style>
  <w:style w:type="character" w:customStyle="1" w:styleId="WW8Num1z2">
    <w:name w:val="WW8Num1z2"/>
    <w:rsid w:val="00811150"/>
    <w:rPr>
      <w:rFonts w:ascii="Wingdings" w:hAnsi="Wingdings"/>
    </w:rPr>
  </w:style>
  <w:style w:type="character" w:customStyle="1" w:styleId="WW8Num1z3">
    <w:name w:val="WW8Num1z3"/>
    <w:rsid w:val="00811150"/>
    <w:rPr>
      <w:rFonts w:ascii="Symbol" w:hAnsi="Symbol"/>
    </w:rPr>
  </w:style>
  <w:style w:type="character" w:customStyle="1" w:styleId="WW8Num2z0">
    <w:name w:val="WW8Num2z0"/>
    <w:rsid w:val="00811150"/>
    <w:rPr>
      <w:rFonts w:ascii="_Layiji MaHaNiYom V 1.2" w:eastAsia="Times New Roman" w:hAnsi="_Layiji MaHaNiYom V 1.2" w:cs="_Layiji MaHaNiYom V 1.2"/>
    </w:rPr>
  </w:style>
  <w:style w:type="character" w:customStyle="1" w:styleId="WW8Num2z1">
    <w:name w:val="WW8Num2z1"/>
    <w:rsid w:val="00811150"/>
    <w:rPr>
      <w:rFonts w:ascii="Courier New" w:hAnsi="Courier New" w:cs="Courier New"/>
    </w:rPr>
  </w:style>
  <w:style w:type="character" w:customStyle="1" w:styleId="WW8Num2z2">
    <w:name w:val="WW8Num2z2"/>
    <w:rsid w:val="00811150"/>
    <w:rPr>
      <w:rFonts w:ascii="Wingdings" w:hAnsi="Wingdings"/>
    </w:rPr>
  </w:style>
  <w:style w:type="character" w:customStyle="1" w:styleId="WW8Num2z3">
    <w:name w:val="WW8Num2z3"/>
    <w:rsid w:val="00811150"/>
    <w:rPr>
      <w:rFonts w:ascii="Symbol" w:hAnsi="Symbol"/>
    </w:rPr>
  </w:style>
  <w:style w:type="character" w:customStyle="1" w:styleId="WW8Num3z0">
    <w:name w:val="WW8Num3z0"/>
    <w:rsid w:val="00811150"/>
    <w:rPr>
      <w:rFonts w:ascii="_Layiji MaHaNiYom V 1.2" w:eastAsia="Times New Roman" w:hAnsi="_Layiji MaHaNiYom V 1.2" w:cs="_Layiji MaHaNiYom V 1.2"/>
    </w:rPr>
  </w:style>
  <w:style w:type="character" w:customStyle="1" w:styleId="WW8Num3z1">
    <w:name w:val="WW8Num3z1"/>
    <w:rsid w:val="00811150"/>
    <w:rPr>
      <w:rFonts w:ascii="Courier New" w:hAnsi="Courier New" w:cs="Courier New"/>
    </w:rPr>
  </w:style>
  <w:style w:type="character" w:customStyle="1" w:styleId="WW8Num3z2">
    <w:name w:val="WW8Num3z2"/>
    <w:rsid w:val="00811150"/>
    <w:rPr>
      <w:rFonts w:ascii="Wingdings" w:hAnsi="Wingdings"/>
    </w:rPr>
  </w:style>
  <w:style w:type="character" w:customStyle="1" w:styleId="WW8Num3z3">
    <w:name w:val="WW8Num3z3"/>
    <w:rsid w:val="00811150"/>
    <w:rPr>
      <w:rFonts w:ascii="Symbol" w:hAnsi="Symbol"/>
    </w:rPr>
  </w:style>
  <w:style w:type="character" w:customStyle="1" w:styleId="WW8Num5z0">
    <w:name w:val="WW8Num5z0"/>
    <w:rsid w:val="00811150"/>
    <w:rPr>
      <w:rFonts w:ascii="Angsana New" w:eastAsia="Cordia New" w:hAnsi="Angsana New" w:cs="Angsana New"/>
      <w:lang w:eastAsia="th-TH" w:bidi="th-TH"/>
    </w:rPr>
  </w:style>
  <w:style w:type="character" w:customStyle="1" w:styleId="WW8Num5z1">
    <w:name w:val="WW8Num5z1"/>
    <w:rsid w:val="00811150"/>
    <w:rPr>
      <w:rFonts w:ascii="Courier New" w:hAnsi="Courier New"/>
    </w:rPr>
  </w:style>
  <w:style w:type="character" w:customStyle="1" w:styleId="WW8Num5z2">
    <w:name w:val="WW8Num5z2"/>
    <w:rsid w:val="00811150"/>
    <w:rPr>
      <w:rFonts w:ascii="Wingdings" w:hAnsi="Wingdings"/>
    </w:rPr>
  </w:style>
  <w:style w:type="character" w:customStyle="1" w:styleId="WW8Num5z3">
    <w:name w:val="WW8Num5z3"/>
    <w:rsid w:val="00811150"/>
    <w:rPr>
      <w:rFonts w:ascii="Symbol" w:hAnsi="Symbol"/>
    </w:rPr>
  </w:style>
  <w:style w:type="character" w:customStyle="1" w:styleId="1">
    <w:name w:val="แบบอักษรของย่อหน้าเริ่มต้น1"/>
    <w:rsid w:val="00811150"/>
  </w:style>
  <w:style w:type="character" w:styleId="Hyperlink">
    <w:name w:val="Hyperlink"/>
    <w:basedOn w:val="1"/>
    <w:rsid w:val="00811150"/>
    <w:rPr>
      <w:strike w:val="0"/>
      <w:dstrike w:val="0"/>
      <w:color w:val="002BB8"/>
      <w:u w:val="none"/>
    </w:rPr>
  </w:style>
  <w:style w:type="character" w:customStyle="1" w:styleId="10">
    <w:name w:val="หัวเรื่อง 1 อักขระ"/>
    <w:basedOn w:val="1"/>
    <w:rsid w:val="00811150"/>
    <w:rPr>
      <w:rFonts w:ascii="Cordia New" w:eastAsia="Cordia New" w:hAnsi="Cordia New" w:cs="Cordia New"/>
      <w:b/>
      <w:bCs/>
      <w:kern w:val="1"/>
      <w:sz w:val="36"/>
      <w:szCs w:val="36"/>
    </w:rPr>
  </w:style>
  <w:style w:type="character" w:customStyle="1" w:styleId="exampleChar">
    <w:name w:val="example Char"/>
    <w:basedOn w:val="1"/>
    <w:rsid w:val="00811150"/>
    <w:rPr>
      <w:rFonts w:ascii="Courier New" w:eastAsia="Cordia New" w:hAnsi="Courier New" w:cs="Tahoma"/>
      <w:sz w:val="24"/>
      <w:szCs w:val="24"/>
    </w:rPr>
  </w:style>
  <w:style w:type="character" w:customStyle="1" w:styleId="a">
    <w:name w:val="เนื้อความ อักขระ"/>
    <w:basedOn w:val="1"/>
    <w:rsid w:val="00811150"/>
    <w:rPr>
      <w:rFonts w:eastAsia="Cordia New" w:cs="Cordia New"/>
      <w:sz w:val="24"/>
      <w:szCs w:val="32"/>
    </w:rPr>
  </w:style>
  <w:style w:type="character" w:customStyle="1" w:styleId="a0">
    <w:name w:val="ท้ายกระดาษ อักขระ"/>
    <w:basedOn w:val="2"/>
    <w:rsid w:val="00811150"/>
    <w:rPr>
      <w:rFonts w:ascii="Tahoma" w:hAnsi="Tahoma" w:cs="Tahoma"/>
    </w:rPr>
  </w:style>
  <w:style w:type="paragraph" w:customStyle="1" w:styleId="Heading">
    <w:name w:val="Heading"/>
    <w:basedOn w:val="Normal"/>
    <w:next w:val="BodyText"/>
    <w:rsid w:val="00811150"/>
    <w:pPr>
      <w:keepNext/>
      <w:spacing w:before="240" w:after="120"/>
    </w:pPr>
    <w:rPr>
      <w:rFonts w:ascii="Liberation Sans" w:eastAsia="DejaVu Sans" w:hAnsi="Liberation Sans" w:cs="Kinnari"/>
      <w:sz w:val="28"/>
      <w:szCs w:val="37"/>
    </w:rPr>
  </w:style>
  <w:style w:type="paragraph" w:styleId="BodyText">
    <w:name w:val="Body Text"/>
    <w:basedOn w:val="Normal"/>
    <w:link w:val="BodyTextChar"/>
    <w:rsid w:val="00811150"/>
    <w:pPr>
      <w:snapToGrid w:val="0"/>
      <w:spacing w:after="120"/>
      <w:jc w:val="both"/>
    </w:pPr>
    <w:rPr>
      <w:rFonts w:ascii="Times New Roman" w:eastAsia="Cordia New" w:hAnsi="Times New Roman" w:cs="Cordia New"/>
      <w:sz w:val="24"/>
      <w:szCs w:val="32"/>
    </w:rPr>
  </w:style>
  <w:style w:type="character" w:customStyle="1" w:styleId="BodyTextChar">
    <w:name w:val="Body Text Char"/>
    <w:basedOn w:val="DefaultParagraphFont"/>
    <w:link w:val="BodyText"/>
    <w:rsid w:val="00B9684E"/>
    <w:rPr>
      <w:rFonts w:eastAsia="Cordia New" w:cs="Cordia New"/>
      <w:sz w:val="24"/>
      <w:szCs w:val="32"/>
      <w:lang w:eastAsia="th-TH"/>
    </w:rPr>
  </w:style>
  <w:style w:type="paragraph" w:styleId="List">
    <w:name w:val="List"/>
    <w:basedOn w:val="BodyText"/>
    <w:rsid w:val="00811150"/>
    <w:rPr>
      <w:rFonts w:cs="Kinnari"/>
    </w:rPr>
  </w:style>
  <w:style w:type="paragraph" w:customStyle="1" w:styleId="Caption1">
    <w:name w:val="Caption1"/>
    <w:basedOn w:val="Normal"/>
    <w:rsid w:val="00811150"/>
    <w:pPr>
      <w:suppressLineNumbers/>
      <w:spacing w:before="120" w:after="120"/>
    </w:pPr>
    <w:rPr>
      <w:rFonts w:cs="Kinnari"/>
      <w:i/>
      <w:iCs/>
      <w:sz w:val="24"/>
      <w:szCs w:val="32"/>
    </w:rPr>
  </w:style>
  <w:style w:type="paragraph" w:customStyle="1" w:styleId="Index">
    <w:name w:val="Index"/>
    <w:basedOn w:val="Normal"/>
    <w:rsid w:val="00811150"/>
    <w:pPr>
      <w:suppressLineNumbers/>
    </w:pPr>
    <w:rPr>
      <w:rFonts w:cs="Kinnari"/>
    </w:rPr>
  </w:style>
  <w:style w:type="paragraph" w:styleId="Header">
    <w:name w:val="header"/>
    <w:basedOn w:val="Normal"/>
    <w:link w:val="HeaderChar"/>
    <w:rsid w:val="00811150"/>
  </w:style>
  <w:style w:type="character" w:customStyle="1" w:styleId="HeaderChar">
    <w:name w:val="Header Char"/>
    <w:basedOn w:val="DefaultParagraphFont"/>
    <w:link w:val="Header"/>
    <w:rsid w:val="000845B4"/>
    <w:rPr>
      <w:rFonts w:ascii="Tahoma" w:hAnsi="Tahoma" w:cs="Tahoma"/>
      <w:lang w:eastAsia="th-TH"/>
    </w:rPr>
  </w:style>
  <w:style w:type="paragraph" w:styleId="Footer">
    <w:name w:val="footer"/>
    <w:basedOn w:val="Normal"/>
    <w:link w:val="FooterChar"/>
    <w:rsid w:val="00811150"/>
  </w:style>
  <w:style w:type="character" w:customStyle="1" w:styleId="FooterChar">
    <w:name w:val="Footer Char"/>
    <w:basedOn w:val="DefaultParagraphFont"/>
    <w:link w:val="Footer"/>
    <w:rsid w:val="00B9684E"/>
    <w:rPr>
      <w:rFonts w:ascii="Tahoma" w:hAnsi="Tahoma" w:cs="Tahoma"/>
      <w:lang w:eastAsia="th-TH"/>
    </w:rPr>
  </w:style>
  <w:style w:type="paragraph" w:styleId="BalloonText">
    <w:name w:val="Balloon Text"/>
    <w:basedOn w:val="Normal"/>
    <w:link w:val="BalloonTextChar"/>
    <w:rsid w:val="00811150"/>
    <w:rPr>
      <w:rFonts w:cs="Angsana New"/>
      <w:sz w:val="16"/>
      <w:szCs w:val="18"/>
    </w:rPr>
  </w:style>
  <w:style w:type="character" w:customStyle="1" w:styleId="BalloonTextChar">
    <w:name w:val="Balloon Text Char"/>
    <w:basedOn w:val="DefaultParagraphFont"/>
    <w:link w:val="BalloonText"/>
    <w:rsid w:val="00B9684E"/>
    <w:rPr>
      <w:rFonts w:ascii="Tahoma" w:hAnsi="Tahoma" w:cs="Angsana New"/>
      <w:sz w:val="16"/>
      <w:szCs w:val="18"/>
      <w:lang w:eastAsia="th-TH"/>
    </w:rPr>
  </w:style>
  <w:style w:type="paragraph" w:styleId="NormalWeb">
    <w:name w:val="Normal (Web)"/>
    <w:basedOn w:val="Normal"/>
    <w:rsid w:val="00811150"/>
    <w:pPr>
      <w:spacing w:before="96" w:after="120" w:line="360" w:lineRule="atLeast"/>
      <w:ind w:firstLine="720"/>
    </w:pPr>
    <w:rPr>
      <w:rFonts w:ascii="Angsana New" w:hAnsi="Angsana New" w:cs="Angsana New"/>
      <w:sz w:val="28"/>
      <w:szCs w:val="28"/>
    </w:rPr>
  </w:style>
  <w:style w:type="paragraph" w:customStyle="1" w:styleId="example">
    <w:name w:val="example"/>
    <w:basedOn w:val="Normal"/>
    <w:rsid w:val="00811150"/>
    <w:pPr>
      <w:snapToGrid w:val="0"/>
    </w:pPr>
    <w:rPr>
      <w:rFonts w:ascii="Courier New" w:eastAsia="Cordia New" w:hAnsi="Courier New"/>
      <w:sz w:val="24"/>
      <w:szCs w:val="24"/>
    </w:rPr>
  </w:style>
  <w:style w:type="paragraph" w:customStyle="1" w:styleId="Table">
    <w:name w:val="Table"/>
    <w:basedOn w:val="BodyText"/>
    <w:rsid w:val="00811150"/>
    <w:pPr>
      <w:spacing w:after="0"/>
    </w:pPr>
  </w:style>
  <w:style w:type="paragraph" w:customStyle="1" w:styleId="TableContents">
    <w:name w:val="Table Contents"/>
    <w:basedOn w:val="Normal"/>
    <w:rsid w:val="00811150"/>
    <w:pPr>
      <w:suppressLineNumbers/>
    </w:pPr>
  </w:style>
  <w:style w:type="paragraph" w:customStyle="1" w:styleId="TableHeading">
    <w:name w:val="Table Heading"/>
    <w:basedOn w:val="TableContents"/>
    <w:rsid w:val="00811150"/>
    <w:pPr>
      <w:jc w:val="center"/>
    </w:pPr>
    <w:rPr>
      <w:b/>
      <w:bCs/>
    </w:rPr>
  </w:style>
  <w:style w:type="table" w:styleId="TableGrid">
    <w:name w:val="Table Grid"/>
    <w:basedOn w:val="TableNormal"/>
    <w:rsid w:val="00816B9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7D72B0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C1766D"/>
    <w:rPr>
      <w:color w:val="800080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9684E"/>
    <w:rPr>
      <w:rFonts w:asciiTheme="majorHAnsi" w:eastAsiaTheme="majorEastAsia" w:hAnsiTheme="majorHAnsi" w:cstheme="majorBidi"/>
      <w:color w:val="243F60" w:themeColor="accent1" w:themeShade="7F"/>
      <w:sz w:val="24"/>
      <w:szCs w:val="30"/>
      <w:lang w:eastAsia="th-TH"/>
    </w:rPr>
  </w:style>
  <w:style w:type="paragraph" w:styleId="ListParagraph">
    <w:name w:val="List Paragraph"/>
    <w:basedOn w:val="Normal"/>
    <w:uiPriority w:val="34"/>
    <w:qFormat/>
    <w:rsid w:val="00B9684E"/>
    <w:pPr>
      <w:ind w:left="720"/>
      <w:contextualSpacing/>
    </w:pPr>
    <w:rPr>
      <w:rFonts w:cs="Angsana New"/>
      <w:szCs w:val="25"/>
    </w:rPr>
  </w:style>
  <w:style w:type="paragraph" w:customStyle="1" w:styleId="Standard">
    <w:name w:val="Standard"/>
    <w:rsid w:val="00B9684E"/>
    <w:pPr>
      <w:widowControl w:val="0"/>
      <w:suppressAutoHyphens/>
      <w:autoSpaceDN w:val="0"/>
      <w:textAlignment w:val="baseline"/>
    </w:pPr>
    <w:rPr>
      <w:rFonts w:eastAsia="WenQuanYi Micro Hei" w:cs="Lohit Hindi"/>
      <w:kern w:val="3"/>
      <w:sz w:val="24"/>
      <w:szCs w:val="24"/>
      <w:lang w:eastAsia="zh-CN" w:bidi="hi-IN"/>
    </w:rPr>
  </w:style>
  <w:style w:type="table" w:customStyle="1" w:styleId="TableGrid1">
    <w:name w:val="Table Grid1"/>
    <w:basedOn w:val="TableNormal"/>
    <w:next w:val="TableGrid"/>
    <w:uiPriority w:val="59"/>
    <w:rsid w:val="00370119"/>
    <w:rPr>
      <w:rFonts w:ascii="Calibri" w:eastAsiaTheme="minorHAnsi" w:hAnsi="Calibri" w:cs="Cordia New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เส้นตาราง9"/>
    <w:basedOn w:val="TableNormal"/>
    <w:next w:val="TableGrid"/>
    <w:rsid w:val="0037011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662243"/>
    <w:rPr>
      <w:rFonts w:asciiTheme="majorHAnsi" w:eastAsiaTheme="majorEastAsia" w:hAnsiTheme="majorHAnsi" w:cstheme="majorBidi"/>
      <w:color w:val="365F91" w:themeColor="accent1" w:themeShade="BF"/>
      <w:sz w:val="26"/>
      <w:szCs w:val="33"/>
      <w:lang w:eastAsia="th-TH"/>
    </w:rPr>
  </w:style>
  <w:style w:type="table" w:customStyle="1" w:styleId="7">
    <w:name w:val="เส้นตาราง7"/>
    <w:basedOn w:val="TableNormal"/>
    <w:next w:val="TableGrid"/>
    <w:rsid w:val="0066224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Spacing">
    <w:name w:val="No Spacing"/>
    <w:uiPriority w:val="1"/>
    <w:qFormat/>
    <w:rsid w:val="00662243"/>
    <w:rPr>
      <w:rFonts w:asciiTheme="minorHAnsi" w:eastAsiaTheme="minorHAnsi" w:hAnsiTheme="minorHAnsi" w:cstheme="minorBidi"/>
      <w:sz w:val="22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6224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62243"/>
    <w:rPr>
      <w:rFonts w:cs="Angsana New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62243"/>
    <w:rPr>
      <w:rFonts w:ascii="Tahoma" w:hAnsi="Tahoma" w:cs="Angsana New"/>
      <w:szCs w:val="25"/>
      <w:lang w:eastAsia="th-TH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224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2243"/>
    <w:rPr>
      <w:rFonts w:ascii="Tahoma" w:hAnsi="Tahoma" w:cs="Angsana New"/>
      <w:b/>
      <w:bCs/>
      <w:szCs w:val="25"/>
      <w:lang w:eastAsia="th-TH"/>
    </w:rPr>
  </w:style>
  <w:style w:type="paragraph" w:customStyle="1" w:styleId="MTDisplayEquation">
    <w:name w:val="MTDisplayEquation"/>
    <w:basedOn w:val="Normal"/>
    <w:next w:val="Normal"/>
    <w:link w:val="MTDisplayEquation0"/>
    <w:rsid w:val="00C37F44"/>
    <w:pPr>
      <w:tabs>
        <w:tab w:val="center" w:pos="5380"/>
        <w:tab w:val="right" w:pos="10760"/>
      </w:tabs>
    </w:pPr>
    <w:rPr>
      <w:rFonts w:ascii="TH SarabunPSK" w:hAnsi="TH SarabunPSK" w:cs="TH SarabunPSK"/>
      <w:color w:val="000000" w:themeColor="text1"/>
      <w:sz w:val="32"/>
      <w:szCs w:val="32"/>
    </w:rPr>
  </w:style>
  <w:style w:type="character" w:customStyle="1" w:styleId="MTDisplayEquation0">
    <w:name w:val="MTDisplayEquation อักขระ"/>
    <w:basedOn w:val="DefaultParagraphFont"/>
    <w:link w:val="MTDisplayEquation"/>
    <w:rsid w:val="00C37F44"/>
    <w:rPr>
      <w:rFonts w:ascii="TH SarabunPSK" w:hAnsi="TH SarabunPSK" w:cs="TH SarabunPSK"/>
      <w:color w:val="000000" w:themeColor="text1"/>
      <w:sz w:val="32"/>
      <w:szCs w:val="32"/>
      <w:lang w:eastAsia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0510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2C0D89-16CB-40AF-8DF0-E9E3429F2F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911</Words>
  <Characters>5195</Characters>
  <Application>Microsoft Office Word</Application>
  <DocSecurity>0</DocSecurity>
  <Lines>43</Lines>
  <Paragraphs>12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ลูกเต๋า (dice)</vt:lpstr>
      <vt:lpstr>ลูกเต๋า (dice)</vt:lpstr>
    </vt:vector>
  </TitlesOfParts>
  <Company>cs</Company>
  <LinksUpToDate>false</LinksUpToDate>
  <CharactersWithSpaces>6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ลูกเต๋า (dice)</dc:title>
  <dc:creator>user</dc:creator>
  <cp:lastModifiedBy>Akarapon Watcharapalakorn</cp:lastModifiedBy>
  <cp:revision>8</cp:revision>
  <cp:lastPrinted>2021-05-20T10:57:00Z</cp:lastPrinted>
  <dcterms:created xsi:type="dcterms:W3CDTF">2021-05-20T09:52:00Z</dcterms:created>
  <dcterms:modified xsi:type="dcterms:W3CDTF">2021-05-26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